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30479AF"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7 formulas, respectively</w:t>
      </w:r>
      <w:r w:rsidR="00D7770C">
        <w:t>. The number</w:t>
      </w:r>
      <w:r w:rsidR="00482983">
        <w:t>s of</w:t>
      </w:r>
      <w:r w:rsidR="00D7770C">
        <w:t xml:space="preserve"> herbal medicines </w:t>
      </w:r>
      <w:r w:rsidR="00482983">
        <w:t xml:space="preserve">within these prescriptions </w:t>
      </w:r>
      <w:r w:rsidR="00D7770C">
        <w:t xml:space="preserve">are 40 and 60, respectively. </w:t>
      </w:r>
      <w:r w:rsidR="00482983">
        <w:t>E</w:t>
      </w:r>
      <w:r w:rsidR="00D7770C">
        <w:t xml:space="preserve">ach herbal medicine </w:t>
      </w:r>
      <w:r w:rsidR="00482983">
        <w:t xml:space="preserve">has </w:t>
      </w:r>
      <w:proofErr w:type="gramStart"/>
      <w:r w:rsidR="00482983">
        <w:t>a</w:t>
      </w:r>
      <w:proofErr w:type="gramEnd"/>
      <w:r w:rsidR="00482983">
        <w:t xml:space="preserve"> XXX-dimensional property. A TCM expert explored the two </w:t>
      </w:r>
      <w:r w:rsidR="006135F5">
        <w:t xml:space="preserve">datasets </w:t>
      </w:r>
      <w:r w:rsidR="00482983">
        <w:t xml:space="preserve">with our method and quickly gained insight into formulas of interest that are difficult to identify with the traditional text-based method. Moreover, the positive feedback of the expert on our tool indicates the usefulness of our method. </w:t>
      </w:r>
    </w:p>
    <w:p w14:paraId="12329F62" w14:textId="77777777" w:rsidR="00D7770C" w:rsidRDefault="00D7770C"/>
    <w:p w14:paraId="38FC0361" w14:textId="34072C13" w:rsidR="00D7770C" w:rsidRDefault="007C3805">
      <w:r>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77777777" w:rsidR="008E7FF8" w:rsidRDefault="008E7FF8">
      <w:pPr>
        <w:rPr>
          <w:b/>
        </w:rPr>
      </w:pPr>
    </w:p>
    <w:p w14:paraId="7AFA3A68" w14:textId="77777777" w:rsidR="00065FDF" w:rsidRDefault="00065FDF">
      <w:pPr>
        <w:rPr>
          <w:b/>
        </w:rPr>
      </w:pPr>
      <w:bookmarkStart w:id="2" w:name="Trial"/>
      <w:bookmarkEnd w:id="2"/>
    </w:p>
    <w:p w14:paraId="6C9FA2F6" w14:textId="77777777"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1A5677A2" w:rsidR="00B8331F" w:rsidRDefault="00B8331F" w:rsidP="00B8331F">
      <w:r>
        <w:t xml:space="preserve">The traditional education method is to recite the classical medicine formulas in combination with expert medical </w:t>
      </w:r>
      <w:r w:rsidR="00D17D26" w:rsidRPr="00D17D26">
        <w:rPr>
          <w:rFonts w:ascii="Cambria" w:hAnsi="Cambria"/>
        </w:rPr>
        <w:t>[</w:t>
      </w:r>
      <w:r w:rsidR="00D17D26" w:rsidRPr="00D17D26">
        <w:rPr>
          <w:rFonts w:ascii="Cambria" w:hAnsi="Cambria"/>
        </w:rPr>
        <w:fldChar w:fldCharType="begin"/>
      </w:r>
      <w:r w:rsidR="00D17D26" w:rsidRPr="00D17D26">
        <w:rPr>
          <w:rFonts w:ascii="Cambria" w:hAnsi="Cambria"/>
        </w:rPr>
        <w:instrText xml:space="preserve"> REF BIB_zhongyijichulilun \* MERGEFORMAT </w:instrText>
      </w:r>
      <w:r w:rsidR="00D17D26" w:rsidRPr="00D17D26">
        <w:rPr>
          <w:rFonts w:ascii="Cambria" w:hAnsi="Cambria"/>
        </w:rPr>
        <w:fldChar w:fldCharType="separate"/>
      </w:r>
      <w:r w:rsidR="00BF57B8" w:rsidRPr="00BF57B8">
        <w:rPr>
          <w:rFonts w:ascii="Cambria" w:hAnsi="Cambria" w:cs="Times New Roman"/>
        </w:rPr>
        <w:t>38</w:t>
      </w:r>
      <w:r w:rsidR="00D17D26" w:rsidRPr="00D17D26">
        <w:rPr>
          <w:rFonts w:ascii="Cambria" w:hAnsi="Cambria"/>
        </w:rPr>
        <w:fldChar w:fldCharType="end"/>
      </w:r>
      <w:r w:rsidR="00D17D26" w:rsidRPr="00D17D26">
        <w:rPr>
          <w:rFonts w:ascii="Cambria" w:hAnsi="Cambria"/>
        </w:rPr>
        <w:t xml:space="preserve">, </w:t>
      </w:r>
      <w:r w:rsidR="00D17D26" w:rsidRPr="00D17D26">
        <w:rPr>
          <w:rFonts w:ascii="Cambria" w:hAnsi="Cambria"/>
        </w:rPr>
        <w:fldChar w:fldCharType="begin"/>
      </w:r>
      <w:r w:rsidR="00D17D26" w:rsidRPr="00D17D26">
        <w:rPr>
          <w:rFonts w:ascii="Cambria" w:hAnsi="Cambria"/>
        </w:rPr>
        <w:instrText xml:space="preserve"> REF BIB_zhongyaotextbook2004 \* MERGEFORMAT </w:instrText>
      </w:r>
      <w:r w:rsidR="00D17D26" w:rsidRPr="00D17D26">
        <w:rPr>
          <w:rFonts w:ascii="Cambria" w:hAnsi="Cambria"/>
        </w:rPr>
        <w:fldChar w:fldCharType="separate"/>
      </w:r>
      <w:r w:rsidR="00BF57B8" w:rsidRPr="00BF57B8">
        <w:rPr>
          <w:rFonts w:ascii="Cambria" w:hAnsi="Cambria" w:cs="Times New Roman"/>
        </w:rPr>
        <w:t>8</w:t>
      </w:r>
      <w:r w:rsidR="00D17D26" w:rsidRPr="00D17D26">
        <w:rPr>
          <w:rFonts w:ascii="Cambria" w:hAnsi="Cambria"/>
        </w:rPr>
        <w:fldChar w:fldCharType="end"/>
      </w:r>
      <w:r w:rsidR="00D17D26" w:rsidRPr="00D17D26">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sidR="00DE634C">
        <w:t xml:space="preserve"> </w:t>
      </w:r>
      <w:bookmarkStart w:id="8" w:name="_GoBack"/>
      <w:bookmarkEnd w:id="8"/>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three linked views: a medicine formula view, a medicine view with a dimensionality </w:t>
      </w:r>
      <w:r w:rsidR="00C601D0">
        <w:lastRenderedPageBreak/>
        <w:t xml:space="preserve">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7BE01076" w14:textId="77777777" w:rsidR="00314419" w:rsidRPr="00314419" w:rsidRDefault="00314419" w:rsidP="00B8331F">
      <w:pPr>
        <w:rPr>
          <w:strike/>
        </w:rPr>
      </w:pPr>
    </w:p>
    <w:p w14:paraId="6A618486" w14:textId="77777777" w:rsidR="00B8331F" w:rsidRPr="00314419" w:rsidRDefault="00B8331F" w:rsidP="00B8331F">
      <w:pPr>
        <w:rPr>
          <w:strike/>
        </w:rPr>
      </w:pPr>
      <w:r w:rsidRPr="00314419">
        <w:rPr>
          <w:strike/>
        </w:rPr>
        <w:t>These are the contributions of our method:</w:t>
      </w:r>
    </w:p>
    <w:p w14:paraId="3A26018A" w14:textId="77777777" w:rsidR="00B8331F" w:rsidRPr="00314419" w:rsidRDefault="00B8331F" w:rsidP="00B8331F">
      <w:pPr>
        <w:rPr>
          <w:strike/>
        </w:rPr>
      </w:pPr>
      <w:r w:rsidRPr="00314419">
        <w:rPr>
          <w:rFonts w:hint="eastAsia"/>
          <w:strike/>
        </w:rPr>
        <w:t>•</w:t>
      </w:r>
      <w:r w:rsidRPr="00314419">
        <w:rPr>
          <w:strike/>
        </w:rPr>
        <w:t>A layout algorithm for medicine formula hierarchies to improve comparison capability of medicines in an icicle plot.</w:t>
      </w:r>
    </w:p>
    <w:p w14:paraId="5F15E472" w14:textId="77777777" w:rsidR="00B8331F" w:rsidRPr="00314419" w:rsidRDefault="00B8331F" w:rsidP="00B8331F">
      <w:pPr>
        <w:rPr>
          <w:strike/>
        </w:rPr>
      </w:pPr>
      <w:r w:rsidRPr="00314419">
        <w:rPr>
          <w:rFonts w:hint="eastAsia"/>
          <w:strike/>
        </w:rPr>
        <w:t>•</w:t>
      </w:r>
      <w:r w:rsidRPr="00314419">
        <w:rPr>
          <w:strike/>
        </w:rPr>
        <w:t>Perception-guided data-driven color encoding for medicines.</w:t>
      </w:r>
    </w:p>
    <w:p w14:paraId="65E9D708" w14:textId="79F7F2BC" w:rsidR="00B8331F" w:rsidRPr="00314419" w:rsidRDefault="00B8331F" w:rsidP="00B8331F">
      <w:pPr>
        <w:rPr>
          <w:strike/>
        </w:rPr>
      </w:pPr>
      <w:r w:rsidRPr="00314419">
        <w:rPr>
          <w:rFonts w:hint="eastAsia"/>
          <w:strike/>
        </w:rPr>
        <w:t>•</w:t>
      </w:r>
      <w:r w:rsidRPr="00314419">
        <w:rPr>
          <w:strike/>
        </w:rPr>
        <w:t xml:space="preserve">An interactive tool that facilitates the analysis and understanding of TCM medicine formulas as a result of </w:t>
      </w:r>
      <w:r w:rsidR="00C7497B" w:rsidRPr="00314419">
        <w:rPr>
          <w:strike/>
        </w:rPr>
        <w:t xml:space="preserve">an </w:t>
      </w:r>
      <w:r w:rsidRPr="00314419">
        <w:rPr>
          <w:strike/>
        </w:rPr>
        <w:t>interdisciplinary collaboration.</w:t>
      </w:r>
    </w:p>
    <w:p w14:paraId="558E8966" w14:textId="77777777" w:rsidR="00B8331F" w:rsidRDefault="00B8331F" w:rsidP="00B8331F"/>
    <w:p w14:paraId="7B3B98AE" w14:textId="4B58BCE6" w:rsidR="00B8331F" w:rsidRDefault="00B8331F">
      <w:r>
        <w:t xml:space="preserve">The usefulness of our method is demonstrated by two use cases of typical medicine formulas.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the subject</w:t>
      </w:r>
      <w:r w:rsidR="0013328F">
        <w:t>.</w:t>
      </w:r>
    </w:p>
    <w:p w14:paraId="6B15166E" w14:textId="77777777" w:rsidR="00B8331F" w:rsidRDefault="00B8331F"/>
    <w:p w14:paraId="368C196B" w14:textId="26216B2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9" w:name="Methods"/>
      <w:bookmarkStart w:id="10" w:name="_Methods_1"/>
      <w:bookmarkEnd w:id="9"/>
      <w:bookmarkEnd w:id="10"/>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21DC68E2"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xml:space="preserve">) according to their functions on the human body. Cold </w:t>
      </w:r>
      <w:r>
        <w:lastRenderedPageBreak/>
        <w:t>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005FEEBE" w:rsidR="008E7FF8" w:rsidRPr="000906AB" w:rsidRDefault="008E7FF8" w:rsidP="008E7FF8">
      <w:pPr>
        <w:rPr>
          <w:color w:val="FF0000"/>
        </w:rPr>
      </w:pPr>
      <w:r w:rsidRPr="000906AB">
        <w:rPr>
          <w:color w:val="FF0000"/>
        </w:rPr>
        <w:t xml:space="preserve">In this work, the </w:t>
      </w:r>
      <w:proofErr w:type="spellStart"/>
      <w:r w:rsidRPr="000906AB">
        <w:rPr>
          <w:color w:val="FF0000"/>
        </w:rPr>
        <w:t>Siqi</w:t>
      </w:r>
      <w:proofErr w:type="spellEnd"/>
      <w:r w:rsidRPr="000906AB">
        <w:rPr>
          <w:color w:val="FF0000"/>
        </w:rPr>
        <w:t xml:space="preserve"> and </w:t>
      </w:r>
      <w:proofErr w:type="spellStart"/>
      <w:r w:rsidRPr="000906AB">
        <w:rPr>
          <w:color w:val="FF0000"/>
        </w:rPr>
        <w:t>Wuwei</w:t>
      </w:r>
      <w:proofErr w:type="spellEnd"/>
      <w:r w:rsidRPr="000906AB">
        <w:rPr>
          <w:color w:val="FF0000"/>
        </w:rPr>
        <w:t xml:space="preserve"> properties are represented as </w:t>
      </w:r>
      <w:r w:rsidR="008727A0" w:rsidRPr="000906AB">
        <w:rPr>
          <w:color w:val="FF0000"/>
        </w:rPr>
        <w:t>23</w:t>
      </w:r>
      <w:r w:rsidRPr="000906AB">
        <w:rPr>
          <w:color w:val="FF0000"/>
        </w:rPr>
        <w:t>-dimensional vectors, respectively.</w:t>
      </w:r>
    </w:p>
    <w:p w14:paraId="7CAD408C" w14:textId="586F72E6" w:rsidR="000906AB" w:rsidRDefault="000906AB" w:rsidP="000906AB">
      <w:pPr>
        <w:rPr>
          <w:rFonts w:eastAsia="宋体"/>
          <w:color w:val="FF0000"/>
          <w:lang w:eastAsia="zh-CN"/>
        </w:rPr>
      </w:pPr>
      <w:r w:rsidRPr="000906AB">
        <w:rPr>
          <w:rFonts w:eastAsia="宋体" w:hint="eastAsia"/>
          <w:color w:val="FF0000"/>
          <w:lang w:eastAsia="zh-CN"/>
        </w:rPr>
        <w:t xml:space="preserve">In this </w:t>
      </w:r>
      <w:r w:rsidRPr="000906AB">
        <w:rPr>
          <w:rFonts w:eastAsia="宋体"/>
          <w:color w:val="FF0000"/>
          <w:lang w:eastAsia="zh-CN"/>
        </w:rPr>
        <w:t>work</w:t>
      </w:r>
      <w:r w:rsidRPr="000906AB">
        <w:rPr>
          <w:rFonts w:eastAsia="宋体" w:hint="eastAsia"/>
          <w:color w:val="FF0000"/>
          <w:lang w:eastAsia="zh-CN"/>
        </w:rPr>
        <w:t xml:space="preserve">, the sources of the input data are as follows. The medicine formulas data are extracted from the key medicine formulas in the textbook Medicine Formulas (Tenth </w:t>
      </w:r>
      <w:proofErr w:type="gramStart"/>
      <w:r w:rsidRPr="000906AB">
        <w:rPr>
          <w:rFonts w:eastAsia="宋体" w:hint="eastAsia"/>
          <w:color w:val="FF0000"/>
          <w:lang w:eastAsia="zh-CN"/>
        </w:rPr>
        <w:t>Edition)</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fangjixue \* MERGEFORMAT </w:instrText>
      </w:r>
      <w:r w:rsidRPr="000906AB">
        <w:rPr>
          <w:rFonts w:ascii="Cambria" w:eastAsia="宋体" w:hAnsi="Cambria"/>
          <w:color w:val="FF0000"/>
          <w:lang w:eastAsia="zh-CN"/>
        </w:rPr>
        <w:fldChar w:fldCharType="separate"/>
      </w:r>
      <w:r w:rsidR="00BF57B8" w:rsidRPr="00BF57B8">
        <w:rPr>
          <w:rFonts w:ascii="Cambria" w:hAnsi="Cambria" w:cs="Times New Roman"/>
          <w:color w:val="FF0000"/>
        </w:rPr>
        <w:t>19</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 xml:space="preserve"> as shown in Table 1. The </w:t>
      </w:r>
      <w:proofErr w:type="spellStart"/>
      <w:r w:rsidRPr="000906AB">
        <w:rPr>
          <w:rFonts w:eastAsia="宋体" w:hint="eastAsia"/>
          <w:color w:val="FF0000"/>
          <w:lang w:eastAsia="zh-CN"/>
        </w:rPr>
        <w:t>multidimensionial</w:t>
      </w:r>
      <w:proofErr w:type="spellEnd"/>
      <w:r w:rsidRPr="000906AB">
        <w:rPr>
          <w:rFonts w:eastAsia="宋体" w:hint="eastAsia"/>
          <w:color w:val="FF0000"/>
          <w:lang w:eastAsia="zh-CN"/>
        </w:rPr>
        <w:t xml:space="preserve"> medicine attribute data are retrieved from the </w:t>
      </w:r>
      <w:proofErr w:type="spellStart"/>
      <w:r w:rsidRPr="000906AB">
        <w:rPr>
          <w:rFonts w:eastAsia="宋体" w:hint="eastAsia"/>
          <w:color w:val="FF0000"/>
          <w:lang w:eastAsia="zh-CN"/>
        </w:rPr>
        <w:t>SymMap</w:t>
      </w:r>
      <w:proofErr w:type="spellEnd"/>
      <w:r w:rsidRPr="000906AB">
        <w:rPr>
          <w:rFonts w:eastAsia="宋体" w:hint="eastAsia"/>
          <w:color w:val="FF0000"/>
          <w:lang w:eastAsia="zh-CN"/>
        </w:rPr>
        <w:t xml:space="preserve"> </w:t>
      </w:r>
      <w:proofErr w:type="gramStart"/>
      <w:r w:rsidRPr="000906AB">
        <w:rPr>
          <w:rFonts w:eastAsia="宋体" w:hint="eastAsia"/>
          <w:color w:val="FF0000"/>
          <w:lang w:eastAsia="zh-CN"/>
        </w:rPr>
        <w:t>database</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wu2019 \* MERGEFORMAT </w:instrText>
      </w:r>
      <w:r w:rsidRPr="000906AB">
        <w:rPr>
          <w:rFonts w:ascii="Cambria" w:eastAsia="宋体" w:hAnsi="Cambria"/>
          <w:color w:val="FF0000"/>
          <w:lang w:eastAsia="zh-CN"/>
        </w:rPr>
        <w:fldChar w:fldCharType="separate"/>
      </w:r>
      <w:r w:rsidR="00BF57B8" w:rsidRPr="00BF57B8">
        <w:rPr>
          <w:rFonts w:ascii="Cambria" w:hAnsi="Cambria" w:cs="Times New Roman"/>
          <w:color w:val="FF0000"/>
        </w:rPr>
        <w:t>41</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w:t>
      </w:r>
    </w:p>
    <w:p w14:paraId="037DD6AC" w14:textId="0DA131F8" w:rsidR="000906AB" w:rsidRDefault="000906AB" w:rsidP="000906AB">
      <w:pPr>
        <w:rPr>
          <w:rFonts w:eastAsia="宋体"/>
          <w:color w:val="FF0000"/>
          <w:lang w:eastAsia="zh-CN"/>
        </w:rPr>
      </w:pPr>
    </w:p>
    <w:p w14:paraId="7C06B462" w14:textId="44D16104" w:rsidR="000906AB" w:rsidRPr="000906AB" w:rsidRDefault="000906AB" w:rsidP="000906AB">
      <w:pPr>
        <w:rPr>
          <w:rFonts w:eastAsia="宋体"/>
          <w:color w:val="FF0000"/>
          <w:lang w:eastAsia="zh-CN"/>
        </w:rPr>
      </w:pPr>
      <w:r>
        <w:rPr>
          <w:rFonts w:eastAsia="宋体"/>
          <w:color w:val="FF0000"/>
          <w:lang w:eastAsia="zh-CN"/>
        </w:rPr>
        <w:t>TODO: some basic statistics of the data.</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F2590EA"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w:t>
      </w:r>
      <w:r w:rsidR="00613339">
        <w:t>medicines</w:t>
      </w:r>
      <w:r w:rsidR="008B201F">
        <w:t xml:space="preserve">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lastRenderedPageBreak/>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137793FA"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w:t>
      </w:r>
      <w:r w:rsidR="00C601D0">
        <w:rPr>
          <w:color w:val="FF0000"/>
        </w:rPr>
        <w:t>23</w:t>
      </w:r>
      <w:r w:rsidR="007316C7" w:rsidRPr="007316C7">
        <w:rPr>
          <w:color w:val="FF0000"/>
        </w:rPr>
        <w:t>?</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15pt" o:ole="">
            <v:imagedata r:id="rId12" o:title=""/>
          </v:shape>
          <o:OLEObject Type="Embed" ProgID="Equation.DSMT4" ShapeID="_x0000_i1025" DrawAspect="Content" ObjectID="_171940106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35pt;height:19.15pt" o:ole="">
            <v:imagedata r:id="rId14" o:title=""/>
          </v:shape>
          <o:OLEObject Type="Embed" ProgID="Equation.DSMT4" ShapeID="_x0000_i1026" DrawAspect="Content" ObjectID="_171940106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38780950"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reduced space is shown in Figure </w:t>
      </w:r>
      <w:hyperlink w:anchor="_bookmark0" w:history="1">
        <w:r>
          <w:t>1(left).</w:t>
        </w:r>
      </w:hyperlink>
    </w:p>
    <w:p w14:paraId="18448B97" w14:textId="1CFF9B61"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1" w:name="_bookmark6"/>
      <w:bookmarkEnd w:id="11"/>
      <w:r>
        <w:t>ectively:</w:t>
      </w:r>
    </w:p>
    <w:p w14:paraId="18ABD582" w14:textId="77777777" w:rsidR="00065FDF" w:rsidRDefault="007C3805">
      <w:pPr>
        <w:pStyle w:val="MTDisplayEquation"/>
      </w:pPr>
      <w:r>
        <w:lastRenderedPageBreak/>
        <w:tab/>
      </w:r>
      <w:r>
        <w:rPr>
          <w:position w:val="-14"/>
        </w:rPr>
        <w:object w:dxaOrig="1959" w:dyaOrig="401" w14:anchorId="4FFC9AFB">
          <v:shape id="_x0000_i1027" type="#_x0000_t75" style="width:98.65pt;height:20pt" o:ole="">
            <v:imagedata r:id="rId16" o:title=""/>
          </v:shape>
          <o:OLEObject Type="Embed" ProgID="Equation.DSMT4" ShapeID="_x0000_i1027" DrawAspect="Content" ObjectID="_1719401068"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2" w:name="Icicle_Plot_with_Similarity-Based_Tree_L"/>
      <w:bookmarkStart w:id="13" w:name="_bookmark7"/>
      <w:bookmarkEnd w:id="12"/>
      <w:bookmarkEnd w:id="13"/>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09E56122" w14:textId="00B21A53" w:rsidR="00875FF5" w:rsidRPr="00DE634C" w:rsidRDefault="00C1239A">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BF57B8" w:rsidRPr="009D291D">
        <w:t>Figures</w:t>
      </w:r>
      <w:r w:rsidR="007C3805" w:rsidRPr="009D291D">
        <w:t xml:space="preserve"> of </w:t>
      </w:r>
      <w:r w:rsidR="004C2335" w:rsidRPr="009D291D">
        <w:t>a</w:t>
      </w:r>
      <w:r w:rsidR="007C3805" w:rsidRPr="009D291D">
        <w:t xml:space="preserve"> </w:t>
      </w:r>
      <w:r w:rsidR="004C2335" w:rsidRPr="009D291D">
        <w:t>Euler diagram,</w:t>
      </w:r>
      <w:r w:rsidR="00EC49E7" w:rsidRPr="009D291D">
        <w:t xml:space="preserve"> </w:t>
      </w:r>
      <w:r w:rsidR="004C2335" w:rsidRPr="009D291D">
        <w:t>a node-link diagram, and matrix-based method</w:t>
      </w:r>
      <w:r w:rsidR="00595141" w:rsidRPr="009D291D">
        <w:t xml:space="preserve">s </w:t>
      </w:r>
      <w:r w:rsidR="00875FF5" w:rsidRPr="009D291D">
        <w:t xml:space="preserve">that are </w:t>
      </w:r>
      <w:r w:rsidR="00BF57B8" w:rsidRPr="009D291D">
        <w:t xml:space="preserve">included </w:t>
      </w:r>
      <w:r w:rsidR="00875FF5" w:rsidRPr="009D291D">
        <w:t xml:space="preserve">in </w:t>
      </w:r>
      <w:r w:rsidR="00BF57B8" w:rsidRPr="009D291D">
        <w:t>a</w:t>
      </w:r>
      <w:r w:rsidR="00875FF5" w:rsidRPr="009D291D">
        <w:t xml:space="preserve"> survey paper</w:t>
      </w:r>
      <w:r w:rsidR="00BF57B8" w:rsidRPr="009D291D">
        <w:t xml:space="preserve"> of set visualization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004C2335" w:rsidRPr="009D291D">
        <w:t>were shown to the TCM expert</w:t>
      </w:r>
      <w:r w:rsidR="00875FF5" w:rsidRPr="009D291D">
        <w:t>.</w:t>
      </w:r>
      <w:r w:rsidR="00EC49E7" w:rsidRPr="009D291D">
        <w:t xml:space="preserve"> </w:t>
      </w:r>
      <w:r w:rsidR="00875FF5" w:rsidRPr="009D291D">
        <w:t xml:space="preserve">The expert </w:t>
      </w:r>
      <w:r w:rsidR="004C2335" w:rsidRPr="009D291D">
        <w:t>was asked to rank</w:t>
      </w:r>
      <w:r w:rsidR="00356E5D" w:rsidRPr="009D291D">
        <w:t xml:space="preserve"> the feasibility of</w:t>
      </w:r>
      <w:r w:rsidR="004C2335" w:rsidRPr="009D291D">
        <w:t xml:space="preserve"> these methods </w:t>
      </w:r>
      <w:r w:rsidR="00356E5D" w:rsidRPr="009D291D">
        <w:t>for medicine formulas visualization based on</w:t>
      </w:r>
      <w:r w:rsidR="004C2335" w:rsidRPr="009D291D">
        <w:t xml:space="preserve"> the scalability, </w:t>
      </w:r>
      <w:r w:rsidR="00420731" w:rsidRPr="009D291D">
        <w:t>the ease of understanding</w:t>
      </w:r>
      <w:r w:rsidR="00BF57B8" w:rsidRPr="009D291D">
        <w:t>,</w:t>
      </w:r>
      <w:r w:rsidR="00420731" w:rsidRPr="009D291D">
        <w:t xml:space="preserve"> and </w:t>
      </w:r>
      <w:r w:rsidR="004C2335" w:rsidRPr="009D291D">
        <w:t>the support of comparison</w:t>
      </w:r>
      <w:r w:rsidR="00420731" w:rsidRPr="009D291D">
        <w:t>.</w:t>
      </w:r>
      <w:r w:rsidR="009D291D">
        <w:t xml:space="preserve"> </w:t>
      </w:r>
      <w:r w:rsidR="004C2335">
        <w:rPr>
          <w:rFonts w:eastAsia="宋体" w:hint="eastAsia"/>
          <w:lang w:eastAsia="zh-CN"/>
        </w:rPr>
        <w:t>T</w:t>
      </w:r>
      <w:r w:rsidR="004C2335">
        <w:rPr>
          <w:rFonts w:eastAsia="宋体"/>
          <w:lang w:eastAsia="zh-CN"/>
        </w:rPr>
        <w:t>he matrix-based method is ranked first by the TCM expert, followed by the</w:t>
      </w:r>
      <w:r w:rsidR="00875FF5">
        <w:rPr>
          <w:rFonts w:eastAsia="宋体"/>
          <w:lang w:eastAsia="zh-CN"/>
        </w:rPr>
        <w:t xml:space="preserve"> node-link diagram, the </w:t>
      </w:r>
      <w:r w:rsidR="004C2335">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a </w:t>
      </w:r>
      <w:r w:rsidR="00875FF5">
        <w:rPr>
          <w:rFonts w:eastAsia="宋体"/>
          <w:lang w:eastAsia="zh-CN"/>
        </w:rPr>
        <w:t>larg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r w:rsidR="00DE634C">
        <w:t xml:space="preserve"> </w:t>
      </w:r>
      <w:r w:rsidR="00EC49E7">
        <w:rPr>
          <w:rFonts w:eastAsia="宋体"/>
          <w:lang w:eastAsia="zh-CN"/>
        </w:rPr>
        <w:t>For the</w:t>
      </w:r>
      <w:r w:rsidR="00875FF5">
        <w:rPr>
          <w:rFonts w:eastAsia="宋体"/>
          <w:lang w:eastAsia="zh-CN"/>
        </w:rPr>
        <w:t xml:space="preserve"> node-link diagram</w:t>
      </w:r>
      <w:r w:rsidR="00EC49E7">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2FFBCF4" w14:textId="49081F6C" w:rsidR="00065FDF" w:rsidRDefault="009B58BF">
      <w:r>
        <w:rPr>
          <w:rFonts w:eastAsia="宋体"/>
          <w:lang w:eastAsia="zh-CN"/>
        </w:rPr>
        <w:t>Based on</w:t>
      </w:r>
      <w:r w:rsidR="00361C0B">
        <w:rPr>
          <w:rFonts w:eastAsia="宋体"/>
          <w:lang w:eastAsia="zh-CN"/>
        </w:rPr>
        <w:t xml:space="preserve"> the </w:t>
      </w:r>
      <w:r w:rsidR="00356E5D">
        <w:rPr>
          <w:rFonts w:eastAsia="宋体"/>
          <w:lang w:eastAsia="zh-CN"/>
        </w:rPr>
        <w:t>evaluation</w:t>
      </w:r>
      <w:r w:rsidR="00995E32">
        <w:rPr>
          <w:rFonts w:eastAsia="宋体"/>
          <w:lang w:eastAsia="zh-CN"/>
        </w:rPr>
        <w:t>, we decide</w:t>
      </w:r>
      <w:r w:rsidR="00361C0B">
        <w:rPr>
          <w:rFonts w:eastAsia="宋体"/>
          <w:lang w:eastAsia="zh-CN"/>
        </w:rPr>
        <w:t xml:space="preserve"> </w:t>
      </w:r>
      <w:r w:rsidR="00995E32">
        <w:rPr>
          <w:rFonts w:eastAsia="宋体"/>
          <w:lang w:eastAsia="zh-CN"/>
        </w:rPr>
        <w:t xml:space="preserve">to </w:t>
      </w:r>
      <w:r>
        <w:rPr>
          <w:rFonts w:eastAsia="宋体"/>
          <w:lang w:eastAsia="zh-CN"/>
        </w:rPr>
        <w:t>devise</w:t>
      </w:r>
      <w:r w:rsidR="00995E32">
        <w:rPr>
          <w:rFonts w:eastAsia="宋体"/>
          <w:lang w:eastAsia="zh-CN"/>
        </w:rPr>
        <w:t xml:space="preserve"> a </w:t>
      </w:r>
      <w:r w:rsidR="00361C0B">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formulas </w:t>
      </w:r>
      <w:r w:rsidR="00A20CA2">
        <w:t>and corresponding medicines to meet</w:t>
      </w:r>
      <w:r w:rsidR="007C3805">
        <w:t xml:space="preserve"> requirements R1 and R2. </w:t>
      </w:r>
      <w:r w:rsidR="00361C0B">
        <w:t>To support</w:t>
      </w:r>
      <w:r w:rsidR="00A75009">
        <w:t xml:space="preserve"> </w:t>
      </w:r>
      <w:r w:rsidR="00F54F9B">
        <w:t xml:space="preserve">analysis of </w:t>
      </w:r>
      <w:r w:rsidR="00A20CA2">
        <w:t>overlapping</w:t>
      </w:r>
      <w:r w:rsidR="00A75009">
        <w:t xml:space="preserve"> medicines within </w:t>
      </w:r>
      <w:r w:rsidR="00F54F9B">
        <w:t xml:space="preserve">formulas, </w:t>
      </w:r>
      <w:r w:rsidR="00A101AE">
        <w:t>a</w:t>
      </w:r>
      <w:r w:rsidR="00DA4117">
        <w:t xml:space="preserve"> co-</w:t>
      </w:r>
      <w:r w:rsidR="00A75009">
        <w:t>occurrence</w:t>
      </w:r>
      <w:r w:rsidR="00DA4117">
        <w:t xml:space="preserve"> matrix view </w:t>
      </w:r>
      <w:r w:rsidR="00A101AE">
        <w:t xml:space="preserve">is used to complement the </w:t>
      </w:r>
      <w:r w:rsidR="00A20CA2">
        <w:t>formulas</w:t>
      </w:r>
      <w:r w:rsidR="00A101AE">
        <w:t xml:space="preserve"> view.</w:t>
      </w:r>
    </w:p>
    <w:p w14:paraId="7DFB0323" w14:textId="02320F8B" w:rsidR="00065FDF" w:rsidRDefault="00A20CA2">
      <w:pPr>
        <w:pStyle w:val="4"/>
      </w:pPr>
      <w:bookmarkStart w:id="14" w:name="Icicle_Plot_of_Medicine_Formulas"/>
      <w:bookmarkEnd w:id="14"/>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represented as a collection of formula columns of their corresponding medicine rows</w:t>
      </w:r>
      <w:r w:rsidR="009B58BF">
        <w:t xml:space="preserve">. This representation is similar to an icicle plot for hierarchy visualization. </w:t>
      </w:r>
      <w:r>
        <w:t>I</w:t>
      </w:r>
      <w:r w:rsidR="009B58BF">
        <w:t xml:space="preserve">t has </w:t>
      </w:r>
      <w:r>
        <w:t xml:space="preserve">the </w:t>
      </w:r>
      <w:r w:rsidR="009B58BF">
        <w:t xml:space="preserve">potential to support comparison of similar </w:t>
      </w:r>
      <w:r w:rsidR="009B58BF">
        <w:lastRenderedPageBreak/>
        <w:t>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0A186970"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A2151EA"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6B50737E" w14:textId="77777777" w:rsidR="00982654" w:rsidRDefault="00982654">
      <w:pPr>
        <w:rPr>
          <w:lang w:eastAsia="zh-CN"/>
        </w:rPr>
      </w:pPr>
    </w:p>
    <w:p w14:paraId="3C2A831C" w14:textId="77777777" w:rsidR="00065FDF" w:rsidRDefault="007C3805">
      <w:pPr>
        <w:rPr>
          <w:lang w:eastAsia="zh-CN"/>
        </w:rPr>
      </w:pPr>
      <w:r>
        <w:rPr>
          <w:lang w:eastAsia="zh-CN"/>
        </w:rPr>
        <w:t>The name of a medicine formula is placed under its corresponding column in italic font face with a fixed vertical spacing as shown in Figure 3.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520715B" w:rsidR="00065FDF" w:rsidRDefault="007C3805">
      <w:pPr>
        <w:rPr>
          <w:lang w:eastAsia="zh-CN"/>
        </w:rPr>
      </w:pPr>
      <w:r>
        <w:rPr>
          <w:lang w:eastAsia="zh-CN"/>
        </w:rPr>
        <w:lastRenderedPageBreak/>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65pt;height:20pt" o:ole="">
            <v:imagedata r:id="rId21" o:title=""/>
          </v:shape>
          <o:OLEObject Type="Embed" ProgID="Equation.DSMT4" ShapeID="_x0000_i1028" DrawAspect="Content" ObjectID="_1719401069" r:id="rId22"/>
        </w:object>
      </w:r>
      <w:r>
        <w:rPr>
          <w:lang w:eastAsia="zh-CN"/>
        </w:rPr>
        <w:t xml:space="preserve"> for a set of medicines </w:t>
      </w:r>
      <w:r>
        <w:rPr>
          <w:position w:val="-14"/>
          <w:lang w:eastAsia="zh-CN"/>
        </w:rPr>
        <w:object w:dxaOrig="1495" w:dyaOrig="401" w14:anchorId="227B0985">
          <v:shape id="_x0000_i1029" type="#_x0000_t75" style="width:75.35pt;height:20pt" o:ole="">
            <v:imagedata r:id="rId23" o:title=""/>
          </v:shape>
          <o:OLEObject Type="Embed" ProgID="Equation.DSMT4" ShapeID="_x0000_i1029" DrawAspect="Content" ObjectID="_1719401070"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35pt;height:46.2pt" o:ole="">
            <v:imagedata r:id="rId25" o:title=""/>
          </v:shape>
          <o:OLEObject Type="Embed" ProgID="Equation.DSMT4" ShapeID="_x0000_i1030" DrawAspect="Content" ObjectID="_1719401071"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4.95pt;height:16.25pt" o:ole="">
            <v:imagedata r:id="rId27" o:title=""/>
          </v:shape>
          <o:OLEObject Type="Embed" ProgID="Equation.DSMT4" ShapeID="_x0000_i1031" DrawAspect="Content" ObjectID="_1719401072"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AA41E6F"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5" w:name="_Hlk108434274"/>
      <w:r>
        <w:rPr>
          <w:rFonts w:eastAsia="宋体"/>
          <w:i/>
          <w:iCs/>
          <w:lang w:eastAsia="zh-CN"/>
        </w:rPr>
        <w:t>H</w:t>
      </w:r>
      <w:r>
        <w:rPr>
          <w:rFonts w:eastAsia="宋体"/>
          <w:i/>
          <w:iCs/>
          <w:vertAlign w:val="subscript"/>
          <w:lang w:eastAsia="zh-CN"/>
        </w:rPr>
        <w:t>s</w:t>
      </w:r>
      <w:bookmarkEnd w:id="15"/>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77777777" w:rsidR="00123AB3"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15pt;height:18.75pt" o:ole="">
            <v:imagedata r:id="rId29" o:title=""/>
          </v:shape>
          <o:OLEObject Type="Embed" ProgID="Equation.DSMT4" ShapeID="_x0000_i1032" DrawAspect="Content" ObjectID="_1719401073"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15pt;height:18.75pt" o:ole="">
            <v:imagedata r:id="rId29" o:title=""/>
          </v:shape>
          <o:OLEObject Type="Embed" ProgID="Equation.DSMT4" ShapeID="_x0000_i1033" DrawAspect="Content" ObjectID="_1719401074"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25pt;height:19.15pt" o:ole="">
            <v:imagedata r:id="rId32" o:title=""/>
          </v:shape>
          <o:OLEObject Type="Embed" ProgID="Equation.DSMT4" ShapeID="_x0000_i1034" DrawAspect="Content" ObjectID="_1719401075"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15pt;height:18.75pt" o:ole="">
            <v:imagedata r:id="rId29" o:title=""/>
          </v:shape>
          <o:OLEObject Type="Embed" ProgID="Equation.DSMT4" ShapeID="_x0000_i1035" DrawAspect="Content" ObjectID="_1719401076"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w:t>
      </w:r>
    </w:p>
    <w:p w14:paraId="385914AE" w14:textId="77777777" w:rsidR="00123AB3" w:rsidRDefault="00123AB3">
      <w:pPr>
        <w:rPr>
          <w:rFonts w:eastAsia="宋体"/>
          <w:lang w:eastAsia="zh-CN"/>
        </w:rPr>
      </w:pPr>
    </w:p>
    <w:p w14:paraId="045A6A88" w14:textId="2727AE5E" w:rsidR="00065FDF"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3pt;height:13.3pt" o:ole="">
            <v:imagedata r:id="rId35" o:title=""/>
          </v:shape>
          <o:OLEObject Type="Embed" ProgID="Equation.DSMT4" ShapeID="_x0000_i1036" DrawAspect="Content" ObjectID="_1719401077" r:id="rId36"/>
        </w:object>
      </w:r>
      <w:r>
        <w:rPr>
          <w:rFonts w:eastAsia="宋体"/>
          <w:lang w:eastAsia="zh-CN"/>
        </w:rPr>
        <w:t xml:space="preserve">, formulas with single sovereign medicine are sorted from left to right by the number of remaining medicines; formulas with multiple sovereign medicines </w:t>
      </w:r>
      <w:r>
        <w:rPr>
          <w:rFonts w:eastAsia="宋体"/>
          <w:lang w:eastAsia="zh-CN"/>
        </w:rPr>
        <w:lastRenderedPageBreak/>
        <w:t>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15pt;height:18.75pt" o:ole="">
            <v:imagedata r:id="rId37" o:title=""/>
          </v:shape>
          <o:OLEObject Type="Embed" ProgID="Equation.DSMT4" ShapeID="_x0000_i1037" DrawAspect="Content" ObjectID="_1719401078"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苓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6849DD2F" w:rsidR="00065FDF" w:rsidRDefault="00123AB3">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15pt;height:18.75pt" o:ole="">
            <v:imagedata r:id="rId29" o:title=""/>
          </v:shape>
          <o:OLEObject Type="Embed" ProgID="Equation.DSMT4" ShapeID="_x0000_i1038" DrawAspect="Content" ObjectID="_1719401079" r:id="rId39"/>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25pt;height:21.65pt" o:ole="">
            <v:imagedata r:id="rId40" o:title=""/>
          </v:shape>
          <o:OLEObject Type="Embed" ProgID="Equation.DSMT4" ShapeID="_x0000_i1039" DrawAspect="Content" ObjectID="_1719401080" r:id="rId41"/>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25pt;height:19.15pt" o:ole="">
            <v:imagedata r:id="rId42" o:title=""/>
          </v:shape>
          <o:OLEObject Type="Embed" ProgID="Equation.DSMT4" ShapeID="_x0000_i1040" DrawAspect="Content" ObjectID="_1719401081" r:id="rId43"/>
        </w:object>
      </w:r>
      <w:r w:rsidR="007C3805" w:rsidRPr="00123AB3">
        <w:rPr>
          <w:rFonts w:eastAsia="宋体"/>
          <w:highlight w:val="red"/>
          <w:lang w:eastAsia="zh-CN"/>
        </w:rPr>
        <w:t xml:space="preserve">as </w:t>
      </w:r>
      <w:commentRangeStart w:id="16"/>
      <w:r w:rsidR="007C3805" w:rsidRPr="00123AB3">
        <w:rPr>
          <w:rFonts w:eastAsia="宋体"/>
          <w:position w:val="-16"/>
          <w:highlight w:val="red"/>
          <w:lang w:eastAsia="zh-CN"/>
        </w:rPr>
        <w:object w:dxaOrig="1805" w:dyaOrig="437" w14:anchorId="4674F3CB">
          <v:shape id="_x0000_i1041" type="#_x0000_t75" style="width:90.75pt;height:21.65pt" o:ole="">
            <v:imagedata r:id="rId44" o:title=""/>
          </v:shape>
          <o:OLEObject Type="Embed" ProgID="Equation.DSMT4" ShapeID="_x0000_i1041" DrawAspect="Content" ObjectID="_1719401082" r:id="rId45"/>
        </w:object>
      </w:r>
      <w:commentRangeEnd w:id="16"/>
      <w:r>
        <w:rPr>
          <w:rStyle w:val="af5"/>
        </w:rPr>
        <w:commentReference w:id="16"/>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sorted by the distance-based ordering using Equation 4.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2" type="#_x0000_t75" style="width:13.3pt;height:13.3pt" o:ole="">
            <v:imagedata r:id="rId46" o:title=""/>
          </v:shape>
          <o:OLEObject Type="Embed" ProgID="Equation.DSMT4" ShapeID="_x0000_i1042" DrawAspect="Content" ObjectID="_1719401083" r:id="rId47"/>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3" type="#_x0000_t75" style="width:14.15pt;height:18.75pt" o:ole="">
            <v:imagedata r:id="rId29" o:title=""/>
          </v:shape>
          <o:OLEObject Type="Embed" ProgID="Equation.DSMT4" ShapeID="_x0000_i1043" DrawAspect="Content" ObjectID="_1719401084" r:id="rId48"/>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399.95pt;height:44.1pt" o:ole="">
            <v:imagedata r:id="rId49" o:title=""/>
          </v:shape>
          <o:OLEObject Type="Embed" ProgID="Equation.DSMT4" ShapeID="_x0000_i1044" DrawAspect="Content" ObjectID="_1719401085"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25pt;height:19.15pt" o:ole="">
            <v:imagedata r:id="rId51" o:title=""/>
          </v:shape>
          <o:OLEObject Type="Embed" ProgID="Equation.DSMT4" ShapeID="_x0000_i1045" DrawAspect="Content" ObjectID="_1719401086"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29.95pt;height:20pt" o:ole="">
            <v:imagedata r:id="rId53" o:title=""/>
          </v:shape>
          <o:OLEObject Type="Embed" ProgID="Equation.DSMT4" ShapeID="_x0000_i1046" DrawAspect="Content" ObjectID="_1719401087"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3F83C4F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宋体"/>
          <w:color w:val="FF0000"/>
          <w:lang w:eastAsia="zh-CN"/>
        </w:rPr>
        <w:t>matrix</w:t>
      </w:r>
      <w:r w:rsidR="00ED388C">
        <w:rPr>
          <w:rFonts w:eastAsia="宋体"/>
          <w:lang w:eastAsia="zh-CN"/>
        </w:rPr>
        <w:t xml:space="preserve">: t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 xml:space="preserve">2D dimensionality reduced space derived from the multidimensional medicine attribute data and requires the knowledge of users to identify representative medicines within it. For a group of medicine formulas, medical </w:t>
      </w:r>
      <w:r>
        <w:rPr>
          <w:rFonts w:eastAsia="宋体"/>
          <w:lang w:eastAsia="zh-CN"/>
        </w:rPr>
        <w:lastRenderedPageBreak/>
        <w:t>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75pt;height:16.25pt" o:ole="">
            <v:imagedata r:id="rId58" o:title=""/>
          </v:shape>
          <o:OLEObject Type="Embed" ProgID="Equation.DSMT4" ShapeID="_x0000_i1047" DrawAspect="Content" ObjectID="_1719401088" r:id="rId59"/>
        </w:object>
      </w:r>
      <w:r>
        <w:rPr>
          <w:lang w:eastAsia="zh-CN"/>
        </w:rPr>
        <w:t xml:space="preserve"> that is calculated by first transforming XYZ color stimuli to the </w:t>
      </w:r>
      <w:r>
        <w:rPr>
          <w:position w:val="-10"/>
        </w:rPr>
        <w:object w:dxaOrig="802" w:dyaOrig="319" w14:anchorId="14D60252">
          <v:shape id="_x0000_i1048" type="#_x0000_t75" style="width:40.35pt;height:16.25pt" o:ole="">
            <v:imagedata r:id="rId60" o:title=""/>
          </v:shape>
          <o:OLEObject Type="Embed" ProgID="Equation.DSMT4" ShapeID="_x0000_i1048" DrawAspect="Content" ObjectID="_1719401089" r:id="rId61"/>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65pt;height:14.15pt" o:ole="">
            <v:imagedata r:id="rId62" o:title=""/>
          </v:shape>
          <o:OLEObject Type="Embed" ProgID="Equation.DSMT4" ShapeID="_x0000_i1049" DrawAspect="Content" ObjectID="_1719401090"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4pt;height:14.15pt" o:ole="">
            <v:imagedata r:id="rId64" o:title=""/>
          </v:shape>
          <o:OLEObject Type="Embed" ProgID="Equation.DSMT4" ShapeID="_x0000_i1050" DrawAspect="Content" ObjectID="_1719401091"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2pt;height:34.15pt" o:ole="">
            <v:imagedata r:id="rId66" o:title=""/>
          </v:shape>
          <o:OLEObject Type="Embed" ProgID="Equation.DSMT4" ShapeID="_x0000_i1051" DrawAspect="Content" ObjectID="_1719401092"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25pt;height:13.3pt" o:ole="">
            <v:imagedata r:id="rId68" o:title=""/>
          </v:shape>
          <o:OLEObject Type="Embed" ProgID="Equation.DSMT4" ShapeID="_x0000_i1052" DrawAspect="Content" ObjectID="_1719401093"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25pt" o:ole="">
            <v:imagedata r:id="rId70" o:title=""/>
          </v:shape>
          <o:OLEObject Type="Embed" ProgID="Equation.DSMT4" ShapeID="_x0000_i1053" DrawAspect="Content" ObjectID="_1719401094"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05pt;height:16.25pt" o:ole="">
            <v:imagedata r:id="rId72" o:title=""/>
          </v:shape>
          <o:OLEObject Type="Embed" ProgID="Equation.DSMT4" ShapeID="_x0000_i1054" DrawAspect="Content" ObjectID="_1719401095"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lastRenderedPageBreak/>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7" w:name="Results"/>
      <w:bookmarkStart w:id="18" w:name="_Results_1"/>
      <w:bookmarkEnd w:id="17"/>
      <w:bookmarkEnd w:id="18"/>
      <w:r>
        <w:lastRenderedPageBreak/>
        <w:t>Results</w:t>
      </w:r>
    </w:p>
    <w:p w14:paraId="77657324" w14:textId="352B556F" w:rsidR="00811994" w:rsidRDefault="00811994" w:rsidP="00811994">
      <w:pPr>
        <w:pStyle w:val="3"/>
      </w:pPr>
      <w:r>
        <w:t>Overview</w:t>
      </w:r>
      <w:r w:rsidR="00384E7A">
        <w:t xml:space="preserve"> </w:t>
      </w:r>
    </w:p>
    <w:p w14:paraId="5A79470F" w14:textId="1E5F4F1C" w:rsidR="00384E7A" w:rsidRDefault="00384E7A" w:rsidP="00384E7A">
      <w:pPr>
        <w:rPr>
          <w:color w:val="FF0000"/>
        </w:rPr>
      </w:pPr>
      <w:r w:rsidRPr="00384E7A">
        <w:rPr>
          <w:color w:val="FF0000"/>
        </w:rPr>
        <w:t>TODO: add statistics of data</w:t>
      </w:r>
    </w:p>
    <w:p w14:paraId="0634459D" w14:textId="6F61297F" w:rsidR="001553F0" w:rsidRDefault="001553F0" w:rsidP="00384E7A">
      <w:pPr>
        <w:rPr>
          <w:color w:val="FF0000"/>
        </w:rPr>
      </w:pPr>
    </w:p>
    <w:p w14:paraId="12ADFABB" w14:textId="6C58D1F0" w:rsidR="001553F0" w:rsidRDefault="001553F0" w:rsidP="00E544DC">
      <w:pPr>
        <w:rPr>
          <w:color w:val="4F81BD" w:themeColor="accent1"/>
        </w:rPr>
      </w:pPr>
      <w:r w:rsidRPr="00E544DC">
        <w:rPr>
          <w:color w:val="4F81BD" w:themeColor="accent1"/>
        </w:rPr>
        <w:t>The evaluation of our method is performed</w:t>
      </w:r>
      <w:r w:rsidR="00E544DC">
        <w:rPr>
          <w:color w:val="4F81BD" w:themeColor="accent1"/>
        </w:rPr>
        <w:t xml:space="preserve"> with</w:t>
      </w:r>
      <w:r w:rsidRPr="00E544DC">
        <w:rPr>
          <w:color w:val="4F81BD" w:themeColor="accent1"/>
        </w:rPr>
        <w:t xml:space="preserve"> </w:t>
      </w:r>
      <w:r w:rsidR="00E544DC">
        <w:rPr>
          <w:color w:val="4F81BD" w:themeColor="accent1"/>
        </w:rPr>
        <w:t xml:space="preserve">the analysis of </w:t>
      </w:r>
      <w:r w:rsidRPr="00E544DC">
        <w:rPr>
          <w:color w:val="4F81BD" w:themeColor="accent1"/>
        </w:rPr>
        <w:t xml:space="preserve">two </w:t>
      </w:r>
      <w:r w:rsidR="00E544DC">
        <w:rPr>
          <w:color w:val="4F81BD" w:themeColor="accent1"/>
        </w:rPr>
        <w:t>representative use cases--</w:t>
      </w:r>
      <w:r w:rsidR="00E544DC" w:rsidRPr="00E544DC">
        <w:rPr>
          <w:color w:val="4F81BD" w:themeColor="accent1"/>
        </w:rPr>
        <w:t xml:space="preserve"> tonic and heat-clearing prescriptions</w:t>
      </w:r>
      <w:r w:rsidR="00E544DC">
        <w:rPr>
          <w:color w:val="4F81BD" w:themeColor="accent1"/>
        </w:rPr>
        <w:t xml:space="preserve">---by two </w:t>
      </w:r>
      <w:r w:rsidRPr="00E544DC">
        <w:rPr>
          <w:color w:val="4F81BD" w:themeColor="accent1"/>
        </w:rPr>
        <w:t>TCM experts</w:t>
      </w:r>
      <w:r w:rsidR="00E544DC" w:rsidRPr="00E544DC">
        <w:rPr>
          <w:color w:val="4F81BD" w:themeColor="accent1"/>
        </w:rPr>
        <w:t>. Each TCM expert was asked to analyze one category of formulas using the web-based tool with think-aloud protocol analysis</w:t>
      </w:r>
      <w:r w:rsidR="00E544DC">
        <w:rPr>
          <w:color w:val="4F81BD" w:themeColor="accent1"/>
        </w:rPr>
        <w:t xml:space="preserve"> and providing feedback after the session.</w:t>
      </w:r>
      <w:r w:rsidR="00C9762C">
        <w:rPr>
          <w:color w:val="4F81BD" w:themeColor="accent1"/>
        </w:rPr>
        <w:t xml:space="preserve"> </w:t>
      </w:r>
      <w:r w:rsidR="00E544DC" w:rsidRPr="00E544DC">
        <w:rPr>
          <w:color w:val="4F81BD" w:themeColor="accent1"/>
        </w:rPr>
        <w:t>B</w:t>
      </w:r>
      <w:r w:rsidRPr="00E544DC">
        <w:rPr>
          <w:color w:val="4F81BD" w:themeColor="accent1"/>
        </w:rPr>
        <w:t xml:space="preserve">oth </w:t>
      </w:r>
      <w:r w:rsidR="00E544DC" w:rsidRPr="00E544DC">
        <w:rPr>
          <w:color w:val="4F81BD" w:themeColor="accent1"/>
        </w:rPr>
        <w:t>experts</w:t>
      </w:r>
      <w:r w:rsidRPr="00E544DC">
        <w:rPr>
          <w:color w:val="4F81BD" w:themeColor="accent1"/>
        </w:rPr>
        <w:t xml:space="preserve"> were </w:t>
      </w:r>
      <w:r w:rsidR="00E544DC">
        <w:rPr>
          <w:color w:val="4F81BD" w:themeColor="accent1"/>
        </w:rPr>
        <w:t xml:space="preserve">systematically </w:t>
      </w:r>
      <w:r w:rsidRPr="00E544DC">
        <w:rPr>
          <w:color w:val="4F81BD" w:themeColor="accent1"/>
        </w:rPr>
        <w:t>trained with TCM</w:t>
      </w:r>
      <w:r w:rsidR="00E544DC">
        <w:rPr>
          <w:color w:val="4F81BD" w:themeColor="accent1"/>
        </w:rPr>
        <w:t>, and have obtained clinical degrees and certificates of TCM.</w:t>
      </w:r>
      <w:r w:rsidRPr="00E544DC">
        <w:rPr>
          <w:color w:val="4F81BD" w:themeColor="accent1"/>
        </w:rPr>
        <w:t xml:space="preserve"> </w:t>
      </w:r>
      <w:r w:rsidR="00E544DC">
        <w:rPr>
          <w:color w:val="4F81BD" w:themeColor="accent1"/>
        </w:rPr>
        <w:t>O</w:t>
      </w:r>
      <w:r w:rsidRPr="00E544DC">
        <w:rPr>
          <w:color w:val="4F81BD" w:themeColor="accent1"/>
        </w:rPr>
        <w:t xml:space="preserve">ne has obtained the doctoral degree in TCM (one of the authors), while the other has been working in clinical for over xxx years. Both experts have more than </w:t>
      </w:r>
      <w:proofErr w:type="spellStart"/>
      <w:r w:rsidRPr="00E544DC">
        <w:rPr>
          <w:color w:val="4F81BD" w:themeColor="accent1"/>
        </w:rPr>
        <w:t>yyy</w:t>
      </w:r>
      <w:proofErr w:type="spellEnd"/>
      <w:r w:rsidRPr="00E544DC">
        <w:rPr>
          <w:color w:val="4F81BD" w:themeColor="accent1"/>
        </w:rPr>
        <w:t xml:space="preserve"> years of experience</w:t>
      </w:r>
      <w:r w:rsidR="00C9762C">
        <w:rPr>
          <w:color w:val="4F81BD" w:themeColor="accent1"/>
        </w:rPr>
        <w:t>s</w:t>
      </w:r>
      <w:r w:rsidRPr="00E544DC">
        <w:rPr>
          <w:color w:val="4F81BD" w:themeColor="accent1"/>
        </w:rPr>
        <w:t xml:space="preserve"> in TCM. </w:t>
      </w:r>
    </w:p>
    <w:p w14:paraId="087CC858" w14:textId="361E91E4" w:rsidR="00E544DC" w:rsidRDefault="00E544DC" w:rsidP="00E544DC">
      <w:pPr>
        <w:rPr>
          <w:color w:val="4F81BD" w:themeColor="accent1"/>
        </w:rPr>
      </w:pPr>
    </w:p>
    <w:p w14:paraId="4DCF9AF7" w14:textId="7D01412F" w:rsidR="00E544DC" w:rsidRPr="00E544DC" w:rsidRDefault="00E544DC" w:rsidP="00E544DC">
      <w:pPr>
        <w:rPr>
          <w:color w:val="4F81BD" w:themeColor="accent1"/>
        </w:rPr>
      </w:pPr>
      <w:r>
        <w:t xml:space="preserve">After an introduction to </w:t>
      </w:r>
      <w:r w:rsidR="00C9762C">
        <w:t xml:space="preserve">our new </w:t>
      </w:r>
      <w:r>
        <w:t xml:space="preserve">method, participants were asked to explore </w:t>
      </w:r>
      <w:r w:rsidR="00C9762C">
        <w:t xml:space="preserve">the medicine formulas </w:t>
      </w:r>
      <w:r>
        <w:t xml:space="preserve">data with our visualization tool while the observer observed and talked to participants. Afterward, they were asked to </w:t>
      </w:r>
      <w:r w:rsidR="00C9762C">
        <w:t>provide further feedback on the method</w:t>
      </w:r>
      <w:r>
        <w:t>.</w:t>
      </w:r>
    </w:p>
    <w:p w14:paraId="28CDB2B2" w14:textId="77777777" w:rsidR="001553F0" w:rsidRPr="00384E7A" w:rsidRDefault="001553F0" w:rsidP="00384E7A">
      <w:pPr>
        <w:rPr>
          <w:color w:val="FF0000"/>
        </w:rPr>
      </w:pPr>
    </w:p>
    <w:p w14:paraId="2243BEBE" w14:textId="77777777" w:rsidR="00C601D0" w:rsidRDefault="00811994" w:rsidP="00B21B44">
      <w:r>
        <w:t xml:space="preserve">Our TCM expert analyzed two groups of typical medicine formulas: namely, tonic prescriptions and heat-clearing prescriptions with our interactive visual analysis tool.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r w:rsidR="00C601D0" w:rsidRPr="00C601D0">
        <w:t xml:space="preserve"> </w:t>
      </w:r>
    </w:p>
    <w:p w14:paraId="455A8469" w14:textId="77777777" w:rsidR="00C601D0" w:rsidRDefault="00C601D0" w:rsidP="00B21B44"/>
    <w:p w14:paraId="1BFED526" w14:textId="0ADD0B94" w:rsidR="00B21B44" w:rsidRDefault="00C601D0" w:rsidP="00B21B44">
      <w:r w:rsidRPr="00C601D0">
        <w:t>As shown in Figure 1, our method is realized as a web-based interactive tool, which comprises three linked views: a medicine formula view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62A6D6C1" w14:textId="77777777" w:rsidR="00464601" w:rsidRPr="00B21B44" w:rsidRDefault="00464601" w:rsidP="00B21B44"/>
    <w:p w14:paraId="01E331E4" w14:textId="269D8AB1" w:rsidR="00065FDF" w:rsidRDefault="007C3805">
      <w:pPr>
        <w:pStyle w:val="3"/>
      </w:pPr>
      <w:r>
        <w:t>Use Cases</w:t>
      </w:r>
    </w:p>
    <w:p w14:paraId="04DE8238" w14:textId="77777777" w:rsidR="00C9762C" w:rsidRPr="00C9762C" w:rsidRDefault="00C9762C" w:rsidP="00C9762C"/>
    <w:p w14:paraId="37A149FE" w14:textId="33C4F952" w:rsidR="00065FDF" w:rsidRDefault="007C3805">
      <w:r>
        <w:t xml:space="preserve">The TCM expert </w:t>
      </w:r>
      <w:r w:rsidR="00C9762C">
        <w:t xml:space="preserve">E1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lastRenderedPageBreak/>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9" w:name="_bookmark0"/>
      <w:bookmarkEnd w:id="19"/>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lastRenderedPageBreak/>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6736509E" w:rsidR="00065FDF" w:rsidRDefault="007C3805">
      <w:pPr>
        <w:jc w:val="center"/>
      </w:pPr>
      <w:r>
        <w:t>Fig. 9: The analysis of heat-clearing prescriptions with our method.</w:t>
      </w:r>
    </w:p>
    <w:p w14:paraId="29BFB908" w14:textId="77777777" w:rsidR="00C9762C" w:rsidRPr="00C9762C" w:rsidRDefault="00C9762C">
      <w:pPr>
        <w:jc w:val="center"/>
        <w:rPr>
          <w:rFonts w:eastAsia="宋体"/>
          <w:lang w:eastAsia="zh-CN"/>
        </w:rPr>
      </w:pP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5D764B29" w:rsidR="00F86BCC" w:rsidRDefault="00F86BCC"/>
    <w:p w14:paraId="1E2E42AE" w14:textId="41FD42EE" w:rsidR="00384E7A" w:rsidRPr="00384E7A" w:rsidRDefault="00384E7A">
      <w:pPr>
        <w:rPr>
          <w:color w:val="FF0000"/>
        </w:rPr>
      </w:pPr>
      <w:r w:rsidRPr="00384E7A">
        <w:rPr>
          <w:color w:val="FF0000"/>
        </w:rPr>
        <w:t>TODO: add more for the matrix view</w:t>
      </w:r>
    </w:p>
    <w:p w14:paraId="75E75366" w14:textId="3E6A1FFA" w:rsidR="00F86BCC" w:rsidRPr="00384E7A" w:rsidRDefault="00F86BCC" w:rsidP="00F86BCC">
      <w:pPr>
        <w:pStyle w:val="3"/>
        <w:rPr>
          <w:color w:val="FF0000"/>
        </w:rPr>
      </w:pPr>
      <w:r w:rsidRPr="00384E7A">
        <w:rPr>
          <w:color w:val="FF0000"/>
        </w:rPr>
        <w:t>TCM Expert Feedback</w:t>
      </w:r>
    </w:p>
    <w:p w14:paraId="5A4A77EB" w14:textId="55793FEB" w:rsidR="00F86BCC" w:rsidRDefault="00F86BCC"/>
    <w:p w14:paraId="27960C44" w14:textId="426143C7" w:rsidR="00685E0C" w:rsidRDefault="00685E0C">
      <w:r w:rsidRPr="00384E7A">
        <w:rPr>
          <w:color w:val="FF0000"/>
        </w:rPr>
        <w:t>The expert also suggests that our method could be potentially used for designing new formulas.</w:t>
      </w:r>
    </w:p>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0D492686" w14:textId="77777777" w:rsidR="00065FDF" w:rsidRDefault="00065FDF"/>
    <w:p w14:paraId="4A57AB5C" w14:textId="77777777" w:rsidR="00065FDF" w:rsidRDefault="007C3805">
      <w:pPr>
        <w:pStyle w:val="2"/>
      </w:pPr>
      <w:bookmarkStart w:id="20" w:name="Discussion"/>
      <w:bookmarkStart w:id="21" w:name="_Discussion_1"/>
      <w:bookmarkEnd w:id="20"/>
      <w:bookmarkEnd w:id="21"/>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lastRenderedPageBreak/>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6F323426"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2B2A47C5" w:rsidR="00B8331F" w:rsidRDefault="00236CBD" w:rsidP="00B8331F">
      <w:r>
        <w:t>A</w:t>
      </w:r>
      <w:r w:rsidR="00B8331F">
        <w:rPr>
          <w:rFonts w:hint="eastAsia"/>
        </w:rPr>
        <w:t xml:space="preserve"> visual analysis method of TCM health records is available recently as a result of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w:t>
      </w:r>
      <w:r w:rsidR="00150F15" w:rsidRPr="00D56267">
        <w:lastRenderedPageBreak/>
        <w:t>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6E76ADB9"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F57B8" w:rsidRPr="00BF57B8">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F57B8" w:rsidRPr="00BF57B8">
        <w:rPr>
          <w:rFonts w:ascii="Cambria" w:hAnsi="Cambria" w:cs="Times New Roman"/>
        </w:rPr>
        <w:t>31</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F57B8" w:rsidRPr="00BF57B8">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4E3E8DE6"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BF57B8" w:rsidRPr="00BF57B8">
        <w:rPr>
          <w:rFonts w:ascii="Cambria" w:hAnsi="Cambria" w:cs="Times New Roman"/>
        </w:rPr>
        <w:t>3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BF57B8" w:rsidRPr="00BF57B8">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BF57B8" w:rsidRPr="00BF57B8">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BF57B8" w:rsidRPr="00BF57B8">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BF57B8" w:rsidRPr="00BF57B8">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533F394E"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BF57B8" w:rsidRPr="00BF57B8">
        <w:rPr>
          <w:rFonts w:ascii="Cambria" w:hAnsi="Cambria" w:cs="Times New Roman"/>
        </w:rPr>
        <w:t>4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BF57B8" w:rsidRPr="00BF57B8">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BF57B8" w:rsidRPr="00BF57B8">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BF57B8" w:rsidRPr="00BF57B8">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BF57B8" w:rsidRPr="00BF57B8">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lastRenderedPageBreak/>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6F40654B" w:rsidR="00065FDF" w:rsidRDefault="00C7497B">
      <w:r>
        <w:t xml:space="preserve">We thank </w:t>
      </w:r>
      <w:r w:rsidR="00B8331F">
        <w:t>This work was supported in part by…</w:t>
      </w:r>
    </w:p>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3" w:name="Abbreviations"/>
      <w:bookmarkStart w:id="24" w:name="_Abbreviations_1"/>
      <w:bookmarkEnd w:id="23"/>
      <w:bookmarkEnd w:id="24"/>
      <w:commentRangeStart w:id="25"/>
      <w:r>
        <w:t>Abbreviations</w:t>
      </w:r>
      <w:commentRangeEnd w:id="25"/>
      <w:r>
        <w:rPr>
          <w:rStyle w:val="af5"/>
          <w:rFonts w:asciiTheme="minorHAnsi" w:eastAsiaTheme="minorEastAsia" w:hAnsiTheme="minorHAnsi" w:cstheme="minorBidi"/>
          <w:b w:val="0"/>
          <w:bCs w:val="0"/>
          <w:color w:val="auto"/>
        </w:rPr>
        <w:commentReference w:id="25"/>
      </w:r>
    </w:p>
    <w:p w14:paraId="30949A6B" w14:textId="56B38774" w:rsidR="00065FDF" w:rsidRDefault="00B673BC">
      <w:r>
        <w:t>TCM</w:t>
      </w:r>
      <w:r w:rsidR="007C3805">
        <w:t xml:space="preserve">: </w:t>
      </w:r>
      <w:r>
        <w:t>Traditional Chinese Medicine</w:t>
      </w:r>
    </w:p>
    <w:p w14:paraId="7E9C9B45" w14:textId="77777777" w:rsidR="00065FDF" w:rsidRDefault="00065FDF"/>
    <w:p w14:paraId="2A895566" w14:textId="77777777" w:rsidR="00065FDF" w:rsidRDefault="007C3805">
      <w:pPr>
        <w:pStyle w:val="2"/>
      </w:pPr>
      <w:bookmarkStart w:id="26" w:name="Appendix"/>
      <w:bookmarkStart w:id="27" w:name="References"/>
      <w:bookmarkStart w:id="28" w:name="_References_1"/>
      <w:bookmarkEnd w:id="26"/>
      <w:bookmarkEnd w:id="27"/>
      <w:bookmarkEnd w:id="28"/>
      <w:r>
        <w:t>References</w:t>
      </w:r>
    </w:p>
    <w:p w14:paraId="361EFA23" w14:textId="77777777" w:rsidR="000A1D97" w:rsidRDefault="000A1D97">
      <w:pPr>
        <w:pStyle w:val="af7"/>
        <w:rPr>
          <w:rFonts w:cs="Times New Roman"/>
        </w:rPr>
      </w:pPr>
      <w:bookmarkStart w:id="29" w:name="BIB__bib"/>
      <w:r w:rsidRPr="000A1D97">
        <w:rPr>
          <w:rFonts w:cs="Times New Roman"/>
        </w:rPr>
        <w:t>[</w:t>
      </w:r>
      <w:bookmarkStart w:id="30" w:name="BIB_alsallakh13"/>
      <w:r w:rsidRPr="000A1D97">
        <w:rPr>
          <w:rFonts w:cs="Times New Roman"/>
        </w:rPr>
        <w:t>1</w:t>
      </w:r>
      <w:bookmarkStart w:id="31" w:name="B4B_alsallakh13"/>
      <w:bookmarkEnd w:id="30"/>
      <w:bookmarkEnd w:id="31"/>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t>[</w:t>
      </w:r>
      <w:bookmarkStart w:id="32" w:name="BIB_alsallakh16"/>
      <w:r w:rsidRPr="000A1D97">
        <w:rPr>
          <w:rFonts w:cs="Times New Roman"/>
        </w:rPr>
        <w:t>2</w:t>
      </w:r>
      <w:bookmarkStart w:id="33" w:name="B4B_alsallakh16"/>
      <w:bookmarkEnd w:id="32"/>
      <w:bookmarkEnd w:id="33"/>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t>[</w:t>
      </w:r>
      <w:bookmarkStart w:id="34" w:name="BIB_baron69"/>
      <w:r w:rsidRPr="000A1D97">
        <w:rPr>
          <w:rFonts w:cs="Times New Roman"/>
        </w:rPr>
        <w:t>3</w:t>
      </w:r>
      <w:bookmarkStart w:id="35" w:name="B4B_baron69"/>
      <w:bookmarkEnd w:id="34"/>
      <w:bookmarkEnd w:id="35"/>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36" w:name="BIB_cie2018"/>
      <w:r w:rsidRPr="000A1D97">
        <w:rPr>
          <w:rFonts w:cs="Times New Roman"/>
        </w:rPr>
        <w:t>4</w:t>
      </w:r>
      <w:bookmarkStart w:id="37" w:name="B4B_cie2018"/>
      <w:bookmarkEnd w:id="36"/>
      <w:bookmarkEnd w:id="37"/>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t>[</w:t>
      </w:r>
      <w:bookmarkStart w:id="38" w:name="BIB_cunningham2015"/>
      <w:r w:rsidRPr="000A1D97">
        <w:rPr>
          <w:rFonts w:cs="Times New Roman"/>
        </w:rPr>
        <w:t>5</w:t>
      </w:r>
      <w:bookmarkStart w:id="39" w:name="B4B_cunningham2015"/>
      <w:bookmarkEnd w:id="38"/>
      <w:bookmarkEnd w:id="39"/>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lastRenderedPageBreak/>
        <w:t>[</w:t>
      </w:r>
      <w:bookmarkStart w:id="40" w:name="BIB_doerk12"/>
      <w:r w:rsidRPr="000A1D97">
        <w:rPr>
          <w:rFonts w:cs="Times New Roman"/>
        </w:rPr>
        <w:t>6</w:t>
      </w:r>
      <w:bookmarkStart w:id="41" w:name="B4B_doerk12"/>
      <w:bookmarkEnd w:id="40"/>
      <w:bookmarkEnd w:id="41"/>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t>[</w:t>
      </w:r>
      <w:bookmarkStart w:id="42" w:name="BIB_gao2009"/>
      <w:r w:rsidRPr="000A1D97">
        <w:rPr>
          <w:rFonts w:cs="Times New Roman"/>
        </w:rPr>
        <w:t>7</w:t>
      </w:r>
      <w:bookmarkStart w:id="43" w:name="B4B_gao2009"/>
      <w:bookmarkEnd w:id="42"/>
      <w:bookmarkEnd w:id="43"/>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44" w:name="BIB_zhongyaotextbook2004"/>
      <w:r w:rsidRPr="000A1D97">
        <w:rPr>
          <w:rFonts w:cs="Times New Roman"/>
        </w:rPr>
        <w:t>8</w:t>
      </w:r>
      <w:bookmarkStart w:id="45" w:name="B4B_zhongyaotextbook2004"/>
      <w:bookmarkEnd w:id="44"/>
      <w:bookmarkEnd w:id="45"/>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77777777" w:rsidR="000A1D97" w:rsidRDefault="000A1D97">
      <w:pPr>
        <w:pStyle w:val="af7"/>
        <w:rPr>
          <w:rFonts w:cs="Times New Roman"/>
        </w:rPr>
      </w:pPr>
      <w:r w:rsidRPr="000A1D97">
        <w:rPr>
          <w:rFonts w:cs="Times New Roman"/>
        </w:rPr>
        <w:t>[</w:t>
      </w:r>
      <w:bookmarkStart w:id="46" w:name="BIB_guo2019"/>
      <w:r w:rsidRPr="000A1D97">
        <w:rPr>
          <w:rFonts w:cs="Times New Roman"/>
        </w:rPr>
        <w:t>9</w:t>
      </w:r>
      <w:bookmarkStart w:id="47" w:name="B4B_guo2019"/>
      <w:bookmarkEnd w:id="46"/>
      <w:bookmarkEnd w:id="47"/>
      <w:r w:rsidRPr="000A1D97">
        <w:rPr>
          <w:rFonts w:cs="Times New Roman"/>
        </w:rPr>
        <w:t>]</w:t>
      </w:r>
      <w:r w:rsidRPr="000A1D97">
        <w:rPr>
          <w:rFonts w:cs="Times New Roman"/>
        </w:rPr>
        <w:tab/>
        <w:t xml:space="preserve">W. Guo, “Research and Implementation of Knowledge Mapping of Traditional Chinese Medicine Prescription,”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t>[</w:t>
      </w:r>
      <w:bookmarkStart w:id="48" w:name="BIB_hofmann00"/>
      <w:r w:rsidRPr="000A1D97">
        <w:rPr>
          <w:rFonts w:cs="Times New Roman"/>
        </w:rPr>
        <w:t>10</w:t>
      </w:r>
      <w:bookmarkStart w:id="49" w:name="B4B_hofmann00"/>
      <w:bookmarkEnd w:id="48"/>
      <w:bookmarkEnd w:id="49"/>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50" w:name="BIB_hu_3a2021"/>
      <w:r w:rsidRPr="000A1D97">
        <w:rPr>
          <w:rFonts w:cs="Times New Roman"/>
        </w:rPr>
        <w:t>11</w:t>
      </w:r>
      <w:bookmarkStart w:id="51" w:name="B4B_hu_3a2021"/>
      <w:bookmarkEnd w:id="50"/>
      <w:bookmarkEnd w:id="51"/>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52" w:name="BIB_johnson_3a1991"/>
      <w:r w:rsidRPr="000A1D97">
        <w:rPr>
          <w:rFonts w:cs="Times New Roman"/>
        </w:rPr>
        <w:t>12</w:t>
      </w:r>
      <w:bookmarkStart w:id="53" w:name="B4B_johnson_3a1991"/>
      <w:bookmarkEnd w:id="52"/>
      <w:bookmarkEnd w:id="53"/>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54" w:name="BIB_kosara06"/>
      <w:r w:rsidRPr="000A1D97">
        <w:rPr>
          <w:rFonts w:cs="Times New Roman"/>
        </w:rPr>
        <w:t>13</w:t>
      </w:r>
      <w:bookmarkStart w:id="55" w:name="B4B_kosara06"/>
      <w:bookmarkEnd w:id="54"/>
      <w:bookmarkEnd w:id="55"/>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56" w:name="BIB_kruskal_3a1983"/>
      <w:r w:rsidRPr="000A1D97">
        <w:rPr>
          <w:rFonts w:cs="Times New Roman"/>
        </w:rPr>
        <w:t>14</w:t>
      </w:r>
      <w:bookmarkStart w:id="57" w:name="B4B_kruskal_3a1983"/>
      <w:bookmarkEnd w:id="56"/>
      <w:bookmarkEnd w:id="57"/>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58" w:name="BIB_maaten09"/>
      <w:r w:rsidRPr="000A1D97">
        <w:rPr>
          <w:rFonts w:cs="Times New Roman"/>
        </w:rPr>
        <w:t>15</w:t>
      </w:r>
      <w:bookmarkStart w:id="59" w:name="B4B_maaten09"/>
      <w:bookmarkEnd w:id="58"/>
      <w:bookmarkEnd w:id="59"/>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60" w:name="BIB_lee07"/>
      <w:r w:rsidRPr="000A1D97">
        <w:rPr>
          <w:rFonts w:cs="Times New Roman"/>
        </w:rPr>
        <w:t>16</w:t>
      </w:r>
      <w:bookmarkStart w:id="61" w:name="B4B_lee07"/>
      <w:bookmarkEnd w:id="60"/>
      <w:bookmarkEnd w:id="61"/>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62" w:name="BIB_levkowitz1992"/>
      <w:r w:rsidRPr="000A1D97">
        <w:rPr>
          <w:rFonts w:cs="Times New Roman"/>
        </w:rPr>
        <w:t>17</w:t>
      </w:r>
      <w:bookmarkStart w:id="63" w:name="B4B_levkowitz1992"/>
      <w:bookmarkEnd w:id="62"/>
      <w:bookmarkEnd w:id="63"/>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t>[</w:t>
      </w:r>
      <w:bookmarkStart w:id="64" w:name="BIB_lex14"/>
      <w:r w:rsidRPr="000A1D97">
        <w:rPr>
          <w:rFonts w:cs="Times New Roman"/>
        </w:rPr>
        <w:t>18</w:t>
      </w:r>
      <w:bookmarkStart w:id="65" w:name="B4B_lex14"/>
      <w:bookmarkEnd w:id="64"/>
      <w:bookmarkEnd w:id="65"/>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t>[</w:t>
      </w:r>
      <w:bookmarkStart w:id="66" w:name="BIB_fangjixue"/>
      <w:r w:rsidRPr="000A1D97">
        <w:rPr>
          <w:rFonts w:cs="Times New Roman"/>
        </w:rPr>
        <w:t>19</w:t>
      </w:r>
      <w:bookmarkStart w:id="67" w:name="B4B_fangjixue"/>
      <w:bookmarkEnd w:id="66"/>
      <w:bookmarkEnd w:id="67"/>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68" w:name="BIB_luo2006"/>
      <w:r w:rsidRPr="000A1D97">
        <w:rPr>
          <w:rFonts w:cs="Times New Roman"/>
        </w:rPr>
        <w:t>20</w:t>
      </w:r>
      <w:bookmarkStart w:id="69" w:name="B4B_luo2006"/>
      <w:bookmarkEnd w:id="68"/>
      <w:bookmarkEnd w:id="69"/>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t>[</w:t>
      </w:r>
      <w:bookmarkStart w:id="70" w:name="BIB_mcinnes2018"/>
      <w:r w:rsidRPr="000A1D97">
        <w:rPr>
          <w:rFonts w:cs="Times New Roman"/>
        </w:rPr>
        <w:t>21</w:t>
      </w:r>
      <w:bookmarkStart w:id="71" w:name="B4B_mcinnes2018"/>
      <w:bookmarkEnd w:id="70"/>
      <w:bookmarkEnd w:id="71"/>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72" w:name="BIB_micallef12"/>
      <w:r w:rsidRPr="000A1D97">
        <w:rPr>
          <w:rFonts w:cs="Times New Roman"/>
        </w:rPr>
        <w:t>22</w:t>
      </w:r>
      <w:bookmarkStart w:id="73" w:name="B4B_micallef12"/>
      <w:bookmarkEnd w:id="72"/>
      <w:bookmarkEnd w:id="73"/>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 xml:space="preserve">IEEE </w:t>
      </w:r>
      <w:r w:rsidRPr="000A1D97">
        <w:rPr>
          <w:rFonts w:cs="Times New Roman"/>
          <w:i/>
        </w:rPr>
        <w:lastRenderedPageBreak/>
        <w:t>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t>[</w:t>
      </w:r>
      <w:bookmarkStart w:id="74" w:name="BIB_micallef14"/>
      <w:r w:rsidRPr="000A1D97">
        <w:rPr>
          <w:rFonts w:cs="Times New Roman"/>
        </w:rPr>
        <w:t>23</w:t>
      </w:r>
      <w:bookmarkStart w:id="75" w:name="B4B_micallef14"/>
      <w:bookmarkEnd w:id="74"/>
      <w:bookmarkEnd w:id="75"/>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76" w:name="BIB_misue06"/>
      <w:r w:rsidRPr="000A1D97">
        <w:rPr>
          <w:rFonts w:cs="Times New Roman"/>
        </w:rPr>
        <w:t>24</w:t>
      </w:r>
      <w:bookmarkStart w:id="77" w:name="B4B_misue06"/>
      <w:bookmarkEnd w:id="76"/>
      <w:bookmarkEnd w:id="77"/>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78" w:name="BIB_moroney2002"/>
      <w:r w:rsidRPr="000A1D97">
        <w:rPr>
          <w:rFonts w:cs="Times New Roman"/>
        </w:rPr>
        <w:t>25</w:t>
      </w:r>
      <w:bookmarkStart w:id="79" w:name="B4B_moroney2002"/>
      <w:bookmarkEnd w:id="78"/>
      <w:bookmarkEnd w:id="79"/>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t>[</w:t>
      </w:r>
      <w:bookmarkStart w:id="80" w:name="BIB_ovechkin2001thermovisual"/>
      <w:r w:rsidRPr="000A1D97">
        <w:rPr>
          <w:rFonts w:cs="Times New Roman"/>
        </w:rPr>
        <w:t>26</w:t>
      </w:r>
      <w:bookmarkStart w:id="81" w:name="B4B_ovechkin2001thermovisual"/>
      <w:bookmarkEnd w:id="80"/>
      <w:bookmarkEnd w:id="81"/>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82" w:name="BIB_robertson1986"/>
      <w:r w:rsidRPr="000A1D97">
        <w:rPr>
          <w:rFonts w:cs="Times New Roman"/>
        </w:rPr>
        <w:t>27</w:t>
      </w:r>
      <w:bookmarkStart w:id="83" w:name="B4B_robertson1986"/>
      <w:bookmarkEnd w:id="82"/>
      <w:bookmarkEnd w:id="83"/>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84" w:name="BIB_rodgers10"/>
      <w:r w:rsidRPr="000A1D97">
        <w:rPr>
          <w:rFonts w:cs="Times New Roman"/>
        </w:rPr>
        <w:t>28</w:t>
      </w:r>
      <w:bookmarkStart w:id="85" w:name="B4B_rodgers10"/>
      <w:bookmarkEnd w:id="84"/>
      <w:bookmarkEnd w:id="85"/>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86" w:name="BIB_sadana14"/>
      <w:r w:rsidRPr="000A1D97">
        <w:rPr>
          <w:rFonts w:cs="Times New Roman"/>
        </w:rPr>
        <w:t>29</w:t>
      </w:r>
      <w:bookmarkStart w:id="87" w:name="B4B_sadana14"/>
      <w:bookmarkEnd w:id="86"/>
      <w:bookmarkEnd w:id="87"/>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88" w:name="BIB_schulz_3a2011"/>
      <w:r w:rsidRPr="000A1D97">
        <w:rPr>
          <w:rFonts w:cs="Times New Roman"/>
        </w:rPr>
        <w:t>30</w:t>
      </w:r>
      <w:bookmarkStart w:id="89" w:name="B4B_schulz_3a2011"/>
      <w:bookmarkEnd w:id="88"/>
      <w:bookmarkEnd w:id="89"/>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90" w:name="BIB_shneiderman1992"/>
      <w:r w:rsidRPr="000A1D97">
        <w:rPr>
          <w:rFonts w:cs="Times New Roman"/>
        </w:rPr>
        <w:t>31</w:t>
      </w:r>
      <w:bookmarkStart w:id="91" w:name="B4B_shneiderman1992"/>
      <w:bookmarkEnd w:id="90"/>
      <w:bookmarkEnd w:id="91"/>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92" w:name="BIB_simonetto09"/>
      <w:r w:rsidRPr="000A1D97">
        <w:rPr>
          <w:rFonts w:cs="Times New Roman"/>
        </w:rPr>
        <w:t>32</w:t>
      </w:r>
      <w:bookmarkStart w:id="93" w:name="B4B_simonetto09"/>
      <w:bookmarkEnd w:id="92"/>
      <w:bookmarkEnd w:id="93"/>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t>[</w:t>
      </w:r>
      <w:bookmarkStart w:id="94" w:name="BIB_stapleton10"/>
      <w:r w:rsidRPr="000A1D97">
        <w:rPr>
          <w:rFonts w:cs="Times New Roman"/>
        </w:rPr>
        <w:t>33</w:t>
      </w:r>
      <w:bookmarkStart w:id="95" w:name="B4B_stapleton10"/>
      <w:bookmarkEnd w:id="94"/>
      <w:bookmarkEnd w:id="95"/>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t>[</w:t>
      </w:r>
      <w:bookmarkStart w:id="96" w:name="BIB_stapleton12"/>
      <w:r w:rsidRPr="000A1D97">
        <w:rPr>
          <w:rFonts w:cs="Times New Roman"/>
        </w:rPr>
        <w:t>34</w:t>
      </w:r>
      <w:bookmarkStart w:id="97" w:name="B4B_stapleton12"/>
      <w:bookmarkEnd w:id="96"/>
      <w:bookmarkEnd w:id="97"/>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98" w:name="BIB_stasko08"/>
      <w:r w:rsidRPr="000A1D97">
        <w:rPr>
          <w:rFonts w:cs="Times New Roman"/>
        </w:rPr>
        <w:t>35</w:t>
      </w:r>
      <w:bookmarkStart w:id="99" w:name="B4B_stasko08"/>
      <w:bookmarkEnd w:id="98"/>
      <w:bookmarkEnd w:id="99"/>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vol. 7, no. 2, pp. 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100" w:name="BIB_tang12"/>
      <w:r w:rsidRPr="000A1D97">
        <w:rPr>
          <w:rFonts w:cs="Times New Roman"/>
        </w:rPr>
        <w:t>36</w:t>
      </w:r>
      <w:bookmarkStart w:id="101" w:name="B4B_tang12"/>
      <w:bookmarkEnd w:id="100"/>
      <w:bookmarkEnd w:id="101"/>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 xml:space="preserve">Complementary Therapies for the Contemporary </w:t>
      </w:r>
      <w:r w:rsidRPr="000A1D97">
        <w:rPr>
          <w:rFonts w:cs="Times New Roman"/>
          <w:i/>
        </w:rPr>
        <w:lastRenderedPageBreak/>
        <w:t>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t>[</w:t>
      </w:r>
      <w:bookmarkStart w:id="102" w:name="BIB_maaten2008"/>
      <w:r w:rsidRPr="000A1D97">
        <w:rPr>
          <w:rFonts w:cs="Times New Roman"/>
        </w:rPr>
        <w:t>37</w:t>
      </w:r>
      <w:bookmarkStart w:id="103" w:name="B4B_maaten2008"/>
      <w:bookmarkEnd w:id="102"/>
      <w:bookmarkEnd w:id="103"/>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104" w:name="BIB_zhongyijichulilun"/>
      <w:r w:rsidRPr="000A1D97">
        <w:rPr>
          <w:rFonts w:cs="Times New Roman"/>
        </w:rPr>
        <w:t>38</w:t>
      </w:r>
      <w:bookmarkStart w:id="105" w:name="B4B_zhongyijichulilun"/>
      <w:bookmarkEnd w:id="104"/>
      <w:bookmarkEnd w:id="105"/>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106" w:name="BIB_wei2021portable"/>
      <w:r w:rsidRPr="000A1D97">
        <w:rPr>
          <w:rFonts w:cs="Times New Roman"/>
        </w:rPr>
        <w:t>39</w:t>
      </w:r>
      <w:bookmarkStart w:id="107" w:name="B4B_wei2021portable"/>
      <w:bookmarkEnd w:id="106"/>
      <w:bookmarkEnd w:id="107"/>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t>[</w:t>
      </w:r>
      <w:bookmarkStart w:id="108" w:name="BIB_wilkinson12"/>
      <w:r w:rsidRPr="000A1D97">
        <w:rPr>
          <w:rFonts w:cs="Times New Roman"/>
        </w:rPr>
        <w:t>40</w:t>
      </w:r>
      <w:bookmarkStart w:id="109" w:name="B4B_wilkinson12"/>
      <w:bookmarkEnd w:id="108"/>
      <w:bookmarkEnd w:id="109"/>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110" w:name="BIB_wu2019"/>
      <w:r w:rsidRPr="000A1D97">
        <w:rPr>
          <w:rFonts w:cs="Times New Roman"/>
        </w:rPr>
        <w:t>41</w:t>
      </w:r>
      <w:bookmarkStart w:id="111" w:name="B4B_wu2019"/>
      <w:bookmarkEnd w:id="110"/>
      <w:bookmarkEnd w:id="111"/>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112" w:name="BIB_xiejingzhangxuduanxu_2b2021_2b172_2b"/>
      <w:r w:rsidRPr="000A1D97">
        <w:rPr>
          <w:rFonts w:cs="Times New Roman"/>
        </w:rPr>
        <w:t>42</w:t>
      </w:r>
      <w:bookmarkStart w:id="113" w:name="B4B_xiejingzhangxuduanxu_2b2021_2b172_2b"/>
      <w:bookmarkEnd w:id="112"/>
      <w:bookmarkEnd w:id="113"/>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C. Jing, Z. Zhang, J. Xu, Y. </w:t>
      </w:r>
      <w:proofErr w:type="spellStart"/>
      <w:r w:rsidRPr="000A1D97">
        <w:rPr>
          <w:rFonts w:cs="Times New Roman"/>
        </w:rPr>
        <w:t>Duan</w:t>
      </w:r>
      <w:proofErr w:type="spellEnd"/>
      <w:r w:rsidRPr="000A1D97">
        <w:rPr>
          <w:rFonts w:cs="Times New Roman"/>
        </w:rPr>
        <w:t xml:space="preserve">,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77777777" w:rsidR="000A1D97" w:rsidRDefault="000A1D97">
      <w:pPr>
        <w:pStyle w:val="af7"/>
        <w:rPr>
          <w:rFonts w:cs="Times New Roman"/>
        </w:rPr>
      </w:pPr>
      <w:r w:rsidRPr="000A1D97">
        <w:rPr>
          <w:rFonts w:cs="Times New Roman"/>
        </w:rPr>
        <w:t>[</w:t>
      </w:r>
      <w:bookmarkStart w:id="114" w:name="BIB_zhu2014"/>
      <w:r w:rsidRPr="000A1D97">
        <w:rPr>
          <w:rFonts w:cs="Times New Roman"/>
        </w:rPr>
        <w:t>43</w:t>
      </w:r>
      <w:bookmarkStart w:id="115" w:name="B4B_zhu2014"/>
      <w:bookmarkEnd w:id="114"/>
      <w:bookmarkEnd w:id="115"/>
      <w:r w:rsidRPr="000A1D97">
        <w:rPr>
          <w:rFonts w:cs="Times New Roman"/>
        </w:rPr>
        <w:t>]</w:t>
      </w:r>
      <w:r w:rsidRPr="000A1D97">
        <w:rPr>
          <w:rFonts w:cs="Times New Roman"/>
        </w:rPr>
        <w:tab/>
        <w:t xml:space="preserve">Z. Yan, G. Bo, and C. Meng, “Design and implementation of the analysis system of TCM prescription,”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116" w:name="BIB_zhou2016"/>
      <w:r w:rsidRPr="000A1D97">
        <w:rPr>
          <w:rFonts w:cs="Times New Roman"/>
        </w:rPr>
        <w:t>44</w:t>
      </w:r>
      <w:bookmarkStart w:id="117" w:name="B4B_zhou2016"/>
      <w:bookmarkEnd w:id="116"/>
      <w:bookmarkEnd w:id="117"/>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29"/>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D56267" w:rsidRDefault="00D56267">
      <w:pPr>
        <w:pStyle w:val="a5"/>
      </w:pPr>
      <w:r>
        <w:t xml:space="preserve">The list of keywords </w:t>
      </w:r>
      <w:proofErr w:type="gramStart"/>
      <w:r>
        <w:t>are</w:t>
      </w:r>
      <w:proofErr w:type="gramEnd"/>
      <w:r>
        <w:t xml:space="preserve"> also entered in the online metadata forms. </w:t>
      </w:r>
    </w:p>
  </w:comment>
  <w:comment w:id="7" w:author="Gunther Eysenbach" w:date="2017-03-03T11:07:00Z" w:initials="GE">
    <w:p w14:paraId="183F022B" w14:textId="77777777" w:rsidR="00D56267" w:rsidRDefault="00D56267">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16" w:author="dell" w:date="2022-07-14T17:33:00Z" w:initials="d">
    <w:p w14:paraId="212AD7B1" w14:textId="63D42765" w:rsidR="00D56267" w:rsidRDefault="00D56267">
      <w:pPr>
        <w:pStyle w:val="a5"/>
      </w:pPr>
      <w:r>
        <w:rPr>
          <w:rStyle w:val="af5"/>
        </w:rPr>
        <w:annotationRef/>
      </w:r>
      <w:r>
        <w:t>Sequence should use parenthesis ()</w:t>
      </w:r>
    </w:p>
  </w:comment>
  <w:comment w:id="25" w:author="Carmen" w:date="2013-02-28T18:46:00Z" w:initials="C">
    <w:p w14:paraId="32E34F62" w14:textId="77777777" w:rsidR="00D56267" w:rsidRDefault="00D56267">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212AD7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212AD7B1" w16cid:durableId="267AD1E0"/>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C90C7A" w14:textId="77777777" w:rsidR="003802BB" w:rsidRDefault="003802BB">
      <w:r>
        <w:separator/>
      </w:r>
    </w:p>
  </w:endnote>
  <w:endnote w:type="continuationSeparator" w:id="0">
    <w:p w14:paraId="6534CB38" w14:textId="77777777" w:rsidR="003802BB" w:rsidRDefault="003802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DFB0A6" w14:textId="77777777" w:rsidR="003802BB" w:rsidRDefault="003802BB">
      <w:r>
        <w:separator/>
      </w:r>
    </w:p>
  </w:footnote>
  <w:footnote w:type="continuationSeparator" w:id="0">
    <w:p w14:paraId="39B781E3" w14:textId="77777777" w:rsidR="003802BB" w:rsidRDefault="003802BB">
      <w:r>
        <w:continuationSeparator/>
      </w:r>
    </w:p>
  </w:footnote>
  <w:footnote w:id="1">
    <w:p w14:paraId="4CC8C0CF" w14:textId="77777777" w:rsidR="00D56267" w:rsidRDefault="00D56267"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56D0E"/>
    <w:rsid w:val="00065FDF"/>
    <w:rsid w:val="00070D00"/>
    <w:rsid w:val="00071DF8"/>
    <w:rsid w:val="0007460A"/>
    <w:rsid w:val="00076A71"/>
    <w:rsid w:val="00084A6C"/>
    <w:rsid w:val="0008698A"/>
    <w:rsid w:val="000906AB"/>
    <w:rsid w:val="00094896"/>
    <w:rsid w:val="00096A15"/>
    <w:rsid w:val="000A1D97"/>
    <w:rsid w:val="000A70D6"/>
    <w:rsid w:val="000B1AE9"/>
    <w:rsid w:val="000C0133"/>
    <w:rsid w:val="000E1E95"/>
    <w:rsid w:val="00107C2E"/>
    <w:rsid w:val="00123AB3"/>
    <w:rsid w:val="00125972"/>
    <w:rsid w:val="0013328F"/>
    <w:rsid w:val="00135212"/>
    <w:rsid w:val="0014226F"/>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6388"/>
    <w:rsid w:val="00206502"/>
    <w:rsid w:val="00213673"/>
    <w:rsid w:val="00214B40"/>
    <w:rsid w:val="00216402"/>
    <w:rsid w:val="00216F9A"/>
    <w:rsid w:val="0021749C"/>
    <w:rsid w:val="00225059"/>
    <w:rsid w:val="00227C5E"/>
    <w:rsid w:val="00236CBD"/>
    <w:rsid w:val="002411BD"/>
    <w:rsid w:val="00265F48"/>
    <w:rsid w:val="00273C83"/>
    <w:rsid w:val="00287DAF"/>
    <w:rsid w:val="002A6FFF"/>
    <w:rsid w:val="002A7FCA"/>
    <w:rsid w:val="002B2F6E"/>
    <w:rsid w:val="002B77D5"/>
    <w:rsid w:val="002E0296"/>
    <w:rsid w:val="002E067F"/>
    <w:rsid w:val="002F62B6"/>
    <w:rsid w:val="00310A9A"/>
    <w:rsid w:val="003125AC"/>
    <w:rsid w:val="00314419"/>
    <w:rsid w:val="00324C05"/>
    <w:rsid w:val="00330F8D"/>
    <w:rsid w:val="003320AC"/>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733F"/>
    <w:rsid w:val="003B0DF8"/>
    <w:rsid w:val="003B2296"/>
    <w:rsid w:val="003B27DD"/>
    <w:rsid w:val="003C153A"/>
    <w:rsid w:val="003C24EB"/>
    <w:rsid w:val="003C5E09"/>
    <w:rsid w:val="003D5375"/>
    <w:rsid w:val="003F0301"/>
    <w:rsid w:val="003F0B56"/>
    <w:rsid w:val="003F252F"/>
    <w:rsid w:val="00401F50"/>
    <w:rsid w:val="00420731"/>
    <w:rsid w:val="0042076D"/>
    <w:rsid w:val="00420DCC"/>
    <w:rsid w:val="004242F0"/>
    <w:rsid w:val="00424EA6"/>
    <w:rsid w:val="004415E5"/>
    <w:rsid w:val="00441DAA"/>
    <w:rsid w:val="00464493"/>
    <w:rsid w:val="00464601"/>
    <w:rsid w:val="004801D6"/>
    <w:rsid w:val="0048059C"/>
    <w:rsid w:val="00481007"/>
    <w:rsid w:val="004828C4"/>
    <w:rsid w:val="00482983"/>
    <w:rsid w:val="00485018"/>
    <w:rsid w:val="00493C77"/>
    <w:rsid w:val="004C2335"/>
    <w:rsid w:val="004C37F6"/>
    <w:rsid w:val="004C3A46"/>
    <w:rsid w:val="004E500A"/>
    <w:rsid w:val="004E5BB0"/>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81000"/>
    <w:rsid w:val="00595141"/>
    <w:rsid w:val="005A02D2"/>
    <w:rsid w:val="005A0F2C"/>
    <w:rsid w:val="005B35BE"/>
    <w:rsid w:val="005B40AA"/>
    <w:rsid w:val="005B4A90"/>
    <w:rsid w:val="005B629A"/>
    <w:rsid w:val="005C101C"/>
    <w:rsid w:val="005D0569"/>
    <w:rsid w:val="005E3D42"/>
    <w:rsid w:val="005F1BDE"/>
    <w:rsid w:val="006037D4"/>
    <w:rsid w:val="0060675C"/>
    <w:rsid w:val="006078E6"/>
    <w:rsid w:val="00607F11"/>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91F8E"/>
    <w:rsid w:val="007A005D"/>
    <w:rsid w:val="007A50FD"/>
    <w:rsid w:val="007A7EB3"/>
    <w:rsid w:val="007B3BE6"/>
    <w:rsid w:val="007C338D"/>
    <w:rsid w:val="007C3805"/>
    <w:rsid w:val="007C715D"/>
    <w:rsid w:val="007C73D7"/>
    <w:rsid w:val="007D5C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A0B47"/>
    <w:rsid w:val="008A0F4C"/>
    <w:rsid w:val="008B201F"/>
    <w:rsid w:val="008B35A4"/>
    <w:rsid w:val="008B48A7"/>
    <w:rsid w:val="008B524A"/>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20CA2"/>
    <w:rsid w:val="00A2149D"/>
    <w:rsid w:val="00A228B3"/>
    <w:rsid w:val="00A23F35"/>
    <w:rsid w:val="00A25C94"/>
    <w:rsid w:val="00A3321E"/>
    <w:rsid w:val="00A34680"/>
    <w:rsid w:val="00A3786A"/>
    <w:rsid w:val="00A4097A"/>
    <w:rsid w:val="00A40AA3"/>
    <w:rsid w:val="00A43F45"/>
    <w:rsid w:val="00A5538C"/>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514BC"/>
    <w:rsid w:val="00B51DC3"/>
    <w:rsid w:val="00B547CC"/>
    <w:rsid w:val="00B603F8"/>
    <w:rsid w:val="00B60875"/>
    <w:rsid w:val="00B6406A"/>
    <w:rsid w:val="00B673BC"/>
    <w:rsid w:val="00B75963"/>
    <w:rsid w:val="00B7651A"/>
    <w:rsid w:val="00B8331F"/>
    <w:rsid w:val="00BA1A3E"/>
    <w:rsid w:val="00BA7603"/>
    <w:rsid w:val="00BB6DC8"/>
    <w:rsid w:val="00BC0372"/>
    <w:rsid w:val="00BC0DB3"/>
    <w:rsid w:val="00BC13CB"/>
    <w:rsid w:val="00BC4FE6"/>
    <w:rsid w:val="00BD390B"/>
    <w:rsid w:val="00BD481C"/>
    <w:rsid w:val="00BF1209"/>
    <w:rsid w:val="00BF57B8"/>
    <w:rsid w:val="00C1239A"/>
    <w:rsid w:val="00C21270"/>
    <w:rsid w:val="00C306F5"/>
    <w:rsid w:val="00C456E6"/>
    <w:rsid w:val="00C45A80"/>
    <w:rsid w:val="00C56211"/>
    <w:rsid w:val="00C601D0"/>
    <w:rsid w:val="00C60AC0"/>
    <w:rsid w:val="00C703BA"/>
    <w:rsid w:val="00C7497B"/>
    <w:rsid w:val="00C840AA"/>
    <w:rsid w:val="00C90BC0"/>
    <w:rsid w:val="00C91582"/>
    <w:rsid w:val="00C94EBC"/>
    <w:rsid w:val="00C9762C"/>
    <w:rsid w:val="00CA78BA"/>
    <w:rsid w:val="00CB174B"/>
    <w:rsid w:val="00CC0DA5"/>
    <w:rsid w:val="00CC5FD4"/>
    <w:rsid w:val="00CD4F6C"/>
    <w:rsid w:val="00CD72EB"/>
    <w:rsid w:val="00CE2C7D"/>
    <w:rsid w:val="00CF1DF0"/>
    <w:rsid w:val="00CF3B76"/>
    <w:rsid w:val="00CF6CCD"/>
    <w:rsid w:val="00D02829"/>
    <w:rsid w:val="00D17D26"/>
    <w:rsid w:val="00D268F4"/>
    <w:rsid w:val="00D26D40"/>
    <w:rsid w:val="00D36C46"/>
    <w:rsid w:val="00D434FD"/>
    <w:rsid w:val="00D55BA0"/>
    <w:rsid w:val="00D56267"/>
    <w:rsid w:val="00D60F58"/>
    <w:rsid w:val="00D71C20"/>
    <w:rsid w:val="00D726B6"/>
    <w:rsid w:val="00D730A7"/>
    <w:rsid w:val="00D7770C"/>
    <w:rsid w:val="00D841FB"/>
    <w:rsid w:val="00D86683"/>
    <w:rsid w:val="00D95E82"/>
    <w:rsid w:val="00DA2851"/>
    <w:rsid w:val="00DA4117"/>
    <w:rsid w:val="00DB7ECA"/>
    <w:rsid w:val="00DC3980"/>
    <w:rsid w:val="00DD1767"/>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5A59"/>
    <w:rsid w:val="00E90ED8"/>
    <w:rsid w:val="00E91BEC"/>
    <w:rsid w:val="00EA0184"/>
    <w:rsid w:val="00EA18F4"/>
    <w:rsid w:val="00EA4FB4"/>
    <w:rsid w:val="00EA7A40"/>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4.png"/><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7.png"/><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61" Type="http://schemas.openxmlformats.org/officeDocument/2006/relationships/oleObject" Target="embeddings/oleObject24.bin"/><Relationship Id="rId82"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8FA2E125-E8F7-40AC-A01D-603A63DA4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23</Pages>
  <Words>8308</Words>
  <Characters>47359</Characters>
  <Application>Microsoft Office Word</Application>
  <DocSecurity>0</DocSecurity>
  <Lines>394</Lines>
  <Paragraphs>111</Paragraphs>
  <ScaleCrop>false</ScaleCrop>
  <Company/>
  <LinksUpToDate>false</LinksUpToDate>
  <CharactersWithSpaces>55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dell</cp:lastModifiedBy>
  <cp:revision>70</cp:revision>
  <dcterms:created xsi:type="dcterms:W3CDTF">2022-07-13T05:13:00Z</dcterms:created>
  <dcterms:modified xsi:type="dcterms:W3CDTF">2022-07-15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